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506824a90e9434c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733858" w14:textId="164BDE2B" w:rsidR="00EC022E" w:rsidRPr="000B7318" w:rsidRDefault="00EC022E" w:rsidP="00EC022E">
      <w:pPr>
        <w:spacing w:before="60" w:after="60"/>
        <w:rPr>
          <w:rFonts w:eastAsia="Arial"/>
          <w:b/>
          <w:bCs/>
          <w:sz w:val="28"/>
          <w:szCs w:val="28"/>
        </w:rPr>
      </w:pPr>
      <w:bookmarkStart w:id="0" w:name="_GoBack"/>
      <w:bookmarkEnd w:id="0"/>
      <w:r w:rsidRPr="000B7318">
        <w:rPr>
          <w:rFonts w:eastAsia="Arial"/>
          <w:b/>
          <w:bCs/>
          <w:sz w:val="28"/>
          <w:szCs w:val="28"/>
        </w:rPr>
        <w:t>Ngày soạn:</w:t>
      </w:r>
    </w:p>
    <w:p w14:paraId="184B1112" w14:textId="591F0691" w:rsidR="00EC022E" w:rsidRPr="000B7318" w:rsidRDefault="00EC022E" w:rsidP="00EC022E">
      <w:pPr>
        <w:spacing w:before="60" w:after="60"/>
        <w:rPr>
          <w:rFonts w:eastAsia="Arial"/>
          <w:b/>
          <w:bCs/>
          <w:sz w:val="28"/>
          <w:szCs w:val="28"/>
        </w:rPr>
      </w:pPr>
      <w:r w:rsidRPr="000B7318">
        <w:rPr>
          <w:rFonts w:eastAsia="Arial"/>
          <w:b/>
          <w:bCs/>
          <w:sz w:val="28"/>
          <w:szCs w:val="28"/>
        </w:rPr>
        <w:t>Ngày dạy:</w:t>
      </w:r>
    </w:p>
    <w:p w14:paraId="40185478" w14:textId="1D181219" w:rsidR="00EC022E" w:rsidRPr="000B7318" w:rsidRDefault="00EC022E" w:rsidP="00EC022E">
      <w:pPr>
        <w:spacing w:before="60" w:after="60"/>
        <w:jc w:val="center"/>
        <w:rPr>
          <w:rFonts w:eastAsia="Arial"/>
          <w:b/>
          <w:bCs/>
          <w:sz w:val="28"/>
          <w:szCs w:val="28"/>
        </w:rPr>
      </w:pPr>
      <w:r w:rsidRPr="000B7318">
        <w:rPr>
          <w:rFonts w:eastAsia="Arial"/>
          <w:b/>
          <w:bCs/>
          <w:sz w:val="28"/>
          <w:szCs w:val="28"/>
        </w:rPr>
        <w:t>BÀI</w:t>
      </w:r>
      <w:r w:rsidR="00394649" w:rsidRPr="000B7318">
        <w:rPr>
          <w:rFonts w:eastAsia="Arial"/>
          <w:b/>
          <w:bCs/>
          <w:sz w:val="28"/>
          <w:szCs w:val="28"/>
        </w:rPr>
        <w:t xml:space="preserve"> </w:t>
      </w:r>
      <w:r w:rsidR="00722258" w:rsidRPr="000B7318">
        <w:rPr>
          <w:rFonts w:eastAsia="Arial"/>
          <w:b/>
          <w:bCs/>
          <w:sz w:val="28"/>
          <w:szCs w:val="28"/>
        </w:rPr>
        <w:t>17</w:t>
      </w:r>
      <w:r w:rsidRPr="000B7318">
        <w:rPr>
          <w:rFonts w:eastAsia="Arial"/>
          <w:b/>
          <w:bCs/>
          <w:sz w:val="28"/>
          <w:szCs w:val="28"/>
        </w:rPr>
        <w:t>:</w:t>
      </w:r>
      <w:r w:rsidR="00394649" w:rsidRPr="000B7318">
        <w:rPr>
          <w:rFonts w:eastAsia="Arial"/>
          <w:b/>
          <w:bCs/>
          <w:sz w:val="28"/>
          <w:szCs w:val="28"/>
        </w:rPr>
        <w:t xml:space="preserve"> </w:t>
      </w:r>
      <w:r w:rsidR="00722258" w:rsidRPr="000B7318">
        <w:rPr>
          <w:rFonts w:eastAsia="Arial"/>
          <w:b/>
          <w:bCs/>
          <w:sz w:val="28"/>
          <w:szCs w:val="28"/>
        </w:rPr>
        <w:t>TÍNH CHẤT ĐƯỜNG PHÂN GIÁC CỦA TAM GIÁC</w:t>
      </w:r>
    </w:p>
    <w:p w14:paraId="16A0701E" w14:textId="747EDE2E" w:rsidR="00457AED" w:rsidRPr="000B7318" w:rsidRDefault="00457AED" w:rsidP="008509FF">
      <w:pPr>
        <w:spacing w:before="60" w:after="60"/>
        <w:ind w:left="3420"/>
        <w:rPr>
          <w:rFonts w:eastAsia="Arial"/>
          <w:sz w:val="28"/>
          <w:szCs w:val="28"/>
        </w:rPr>
      </w:pPr>
      <w:r w:rsidRPr="000B7318">
        <w:rPr>
          <w:rFonts w:eastAsia="Arial"/>
          <w:sz w:val="28"/>
          <w:szCs w:val="28"/>
        </w:rPr>
        <w:t>Thời gian thực hiện: (</w:t>
      </w:r>
      <w:r w:rsidR="00722258" w:rsidRPr="000B7318">
        <w:rPr>
          <w:rFonts w:eastAsia="Arial"/>
          <w:sz w:val="28"/>
          <w:szCs w:val="28"/>
        </w:rPr>
        <w:t>01</w:t>
      </w:r>
      <w:r w:rsidR="00E42B34" w:rsidRPr="000B7318">
        <w:rPr>
          <w:rFonts w:eastAsia="Arial"/>
          <w:sz w:val="28"/>
          <w:szCs w:val="28"/>
        </w:rPr>
        <w:t xml:space="preserve"> </w:t>
      </w:r>
      <w:r w:rsidRPr="000B7318">
        <w:rPr>
          <w:rFonts w:eastAsia="Arial"/>
          <w:sz w:val="28"/>
          <w:szCs w:val="28"/>
        </w:rPr>
        <w:t>tiết)</w:t>
      </w:r>
    </w:p>
    <w:p w14:paraId="165253CD" w14:textId="00E64ECF" w:rsidR="00DD16F7" w:rsidRPr="000B7318" w:rsidRDefault="00DD16F7" w:rsidP="007F0CC6">
      <w:pPr>
        <w:widowControl w:val="0"/>
        <w:spacing w:before="240" w:after="60"/>
        <w:jc w:val="both"/>
        <w:rPr>
          <w:b/>
          <w:color w:val="FF0000"/>
          <w:sz w:val="28"/>
          <w:szCs w:val="28"/>
        </w:rPr>
      </w:pPr>
      <w:r w:rsidRPr="000B7318">
        <w:rPr>
          <w:b/>
          <w:sz w:val="28"/>
          <w:szCs w:val="28"/>
        </w:rPr>
        <w:t xml:space="preserve">I. Mục tiêu: </w:t>
      </w:r>
      <w:r w:rsidRPr="000B7318">
        <w:rPr>
          <w:bCs/>
          <w:sz w:val="28"/>
          <w:szCs w:val="28"/>
        </w:rPr>
        <w:t>Sau khi học xong bài này học sinh có khả năng:</w:t>
      </w:r>
      <w:r w:rsidR="007F0CC6" w:rsidRPr="000B7318">
        <w:rPr>
          <w:bCs/>
          <w:sz w:val="28"/>
          <w:szCs w:val="28"/>
        </w:rPr>
        <w:t xml:space="preserve"> </w:t>
      </w:r>
    </w:p>
    <w:p w14:paraId="516FA3B6" w14:textId="102A9BCD" w:rsidR="003A1AA0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0B7318">
        <w:rPr>
          <w:b/>
          <w:bCs/>
          <w:sz w:val="28"/>
          <w:szCs w:val="28"/>
        </w:rPr>
        <w:t>1. Về kiến thức: </w:t>
      </w:r>
      <w:r w:rsidR="00722258" w:rsidRPr="000B7318">
        <w:rPr>
          <w:bCs/>
          <w:sz w:val="28"/>
          <w:szCs w:val="28"/>
        </w:rPr>
        <w:t>Nắm được tính chất đường phân giác của tam giác</w:t>
      </w:r>
      <w:r w:rsidR="003A1AA0" w:rsidRPr="000B7318">
        <w:rPr>
          <w:bCs/>
          <w:sz w:val="28"/>
          <w:szCs w:val="28"/>
        </w:rPr>
        <w:t>; Sử dụng được tính chất đường phân giác trong củ</w:t>
      </w:r>
      <w:r w:rsidR="0058403D" w:rsidRPr="000B7318">
        <w:rPr>
          <w:bCs/>
          <w:sz w:val="28"/>
          <w:szCs w:val="28"/>
        </w:rPr>
        <w:t>a tam giác để tính độ dài đoạn</w:t>
      </w:r>
      <w:r w:rsidR="003A1AA0" w:rsidRPr="000B7318">
        <w:rPr>
          <w:bCs/>
          <w:sz w:val="28"/>
          <w:szCs w:val="28"/>
        </w:rPr>
        <w:t xml:space="preserve"> thẳng và tỉ số của hai đoạn thẳng.</w:t>
      </w:r>
    </w:p>
    <w:p w14:paraId="0878F1FE" w14:textId="77777777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</w:rPr>
      </w:pPr>
      <w:r w:rsidRPr="000B7318">
        <w:rPr>
          <w:b/>
          <w:bCs/>
          <w:sz w:val="28"/>
          <w:szCs w:val="28"/>
        </w:rPr>
        <w:t>2. Về năng lực: </w:t>
      </w:r>
    </w:p>
    <w:p w14:paraId="0442C175" w14:textId="403F2F19" w:rsidR="003D416A" w:rsidRPr="000B7318" w:rsidRDefault="003D416A" w:rsidP="000626D5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0B7318">
        <w:rPr>
          <w:b/>
          <w:bCs/>
          <w:sz w:val="28"/>
          <w:szCs w:val="28"/>
        </w:rPr>
        <w:t>* Năng lực chung:</w:t>
      </w:r>
      <w:r w:rsidR="009A0C24" w:rsidRPr="000B7318">
        <w:rPr>
          <w:b/>
          <w:bCs/>
          <w:sz w:val="28"/>
          <w:szCs w:val="28"/>
        </w:rPr>
        <w:t xml:space="preserve"> </w:t>
      </w:r>
      <w:r w:rsidR="009A0C24" w:rsidRPr="000B7318">
        <w:rPr>
          <w:sz w:val="28"/>
          <w:szCs w:val="28"/>
          <w:lang w:val="nl-NL"/>
        </w:rPr>
        <w:t>Năng lực tư duy và lập luận toán học; năng lực giao tiếp toán học tự học; năng lực giải quyết vấn đề toán học, năng lực tư duy sáng tạo, năng lực hợp tác.</w:t>
      </w:r>
    </w:p>
    <w:p w14:paraId="121E5726" w14:textId="7EE23A0D" w:rsidR="003D416A" w:rsidRPr="000B7318" w:rsidRDefault="003D416A" w:rsidP="000626D5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0B7318">
        <w:rPr>
          <w:b/>
          <w:bCs/>
          <w:sz w:val="28"/>
          <w:szCs w:val="28"/>
          <w:lang w:val="vi-VN"/>
        </w:rPr>
        <w:t>* Năng lực đặc thù:</w:t>
      </w:r>
    </w:p>
    <w:p w14:paraId="5482D941" w14:textId="7B9F815E" w:rsidR="009A0C24" w:rsidRPr="000B7318" w:rsidRDefault="009A0C24" w:rsidP="009A0C24">
      <w:pPr>
        <w:jc w:val="both"/>
        <w:rPr>
          <w:sz w:val="28"/>
          <w:szCs w:val="28"/>
          <w:lang w:val="nl-NL"/>
        </w:rPr>
      </w:pPr>
      <w:r w:rsidRPr="000B7318">
        <w:rPr>
          <w:sz w:val="28"/>
          <w:szCs w:val="28"/>
          <w:lang w:val="nl-NL"/>
        </w:rPr>
        <w:t xml:space="preserve">+ Năng lực giao tiếp toán học: HS phát biểu, nhận biết được tính chất </w:t>
      </w:r>
      <w:r w:rsidR="00CB797A" w:rsidRPr="000B7318">
        <w:rPr>
          <w:sz w:val="28"/>
          <w:szCs w:val="28"/>
          <w:lang w:val="nl-NL"/>
        </w:rPr>
        <w:t>đường phân giác của tam giác</w:t>
      </w:r>
      <w:r w:rsidRPr="000B7318">
        <w:rPr>
          <w:bCs/>
          <w:sz w:val="28"/>
          <w:szCs w:val="28"/>
          <w:lang w:val="nl-NL"/>
        </w:rPr>
        <w:t>.</w:t>
      </w:r>
    </w:p>
    <w:p w14:paraId="3C459571" w14:textId="34677CF0" w:rsidR="009A0C24" w:rsidRPr="000B7318" w:rsidRDefault="009A0C24" w:rsidP="008B4F02">
      <w:pPr>
        <w:jc w:val="both"/>
        <w:rPr>
          <w:sz w:val="28"/>
          <w:szCs w:val="28"/>
          <w:lang w:val="nl-NL"/>
        </w:rPr>
      </w:pPr>
      <w:r w:rsidRPr="000B7318">
        <w:rPr>
          <w:sz w:val="28"/>
          <w:szCs w:val="28"/>
          <w:lang w:val="nl-NL"/>
        </w:rPr>
        <w:t xml:space="preserve">+ Năng lực tư duy và lập luận toán học, năng lực giải quyết vấn đề toán học, năng lực mô hình hóa toán học: thực hiện được các thao tác tư duy so sánh, phân tích, tổng hợp, khái quát hóa, … để </w:t>
      </w:r>
      <w:r w:rsidR="008B59E3" w:rsidRPr="000B7318">
        <w:rPr>
          <w:sz w:val="28"/>
          <w:szCs w:val="28"/>
          <w:lang w:val="nl-NL"/>
        </w:rPr>
        <w:t>phát hiện ra tính chất đường phân giác của tam giác</w:t>
      </w:r>
      <w:r w:rsidRPr="000B7318">
        <w:rPr>
          <w:bCs/>
          <w:sz w:val="28"/>
          <w:szCs w:val="28"/>
          <w:lang w:val="nl-NL"/>
        </w:rPr>
        <w:t>; vận dụng các kiến thức trên để giải một số bài tập ở mức độ đơn giản.</w:t>
      </w:r>
    </w:p>
    <w:p w14:paraId="6D4B0DDF" w14:textId="5B9A36CE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3. Về phẩm chất: </w:t>
      </w:r>
      <w:r w:rsidR="008629B9" w:rsidRPr="000B7318">
        <w:rPr>
          <w:bCs/>
          <w:sz w:val="28"/>
          <w:szCs w:val="28"/>
          <w:lang w:val="vi-VN"/>
        </w:rPr>
        <w:t>Bồi dưỡng ý thức học tập hứng thú và nghiêm túc; khả năng làm việc theo nhóm</w:t>
      </w:r>
    </w:p>
    <w:p w14:paraId="1B17A6D1" w14:textId="4C9B5AE4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II. Thiết bị dạy học và học liệu </w:t>
      </w:r>
    </w:p>
    <w:p w14:paraId="4D846C37" w14:textId="58000957" w:rsidR="00711788" w:rsidRPr="000B7318" w:rsidRDefault="00711788" w:rsidP="005D7F06">
      <w:pPr>
        <w:widowControl w:val="0"/>
        <w:spacing w:before="60" w:after="60"/>
        <w:jc w:val="both"/>
        <w:rPr>
          <w:b/>
          <w:sz w:val="28"/>
          <w:szCs w:val="28"/>
          <w:lang w:val="vi-VN"/>
        </w:rPr>
      </w:pPr>
      <w:r w:rsidRPr="000B7318">
        <w:rPr>
          <w:b/>
          <w:sz w:val="28"/>
          <w:szCs w:val="28"/>
          <w:lang w:val="vi-VN"/>
        </w:rPr>
        <w:t xml:space="preserve">1. </w:t>
      </w:r>
      <w:r w:rsidR="00DD16F7" w:rsidRPr="000B7318">
        <w:rPr>
          <w:b/>
          <w:sz w:val="28"/>
          <w:szCs w:val="28"/>
          <w:lang w:val="vi-VN"/>
        </w:rPr>
        <w:t xml:space="preserve">Giáo viên: </w:t>
      </w:r>
      <w:r w:rsidR="007135E7" w:rsidRPr="000B7318">
        <w:rPr>
          <w:sz w:val="28"/>
          <w:szCs w:val="28"/>
          <w:lang w:val="nl-NL"/>
        </w:rPr>
        <w:t>SGK, kế hoạch bài dạy, thước thẳng, thước đo góc,  máy tính, Ti vi,  thước ê ke.</w:t>
      </w:r>
    </w:p>
    <w:p w14:paraId="1AFF852D" w14:textId="1934EF19" w:rsidR="00DD16F7" w:rsidRPr="000B7318" w:rsidRDefault="00DD16F7" w:rsidP="000626D5">
      <w:pPr>
        <w:widowControl w:val="0"/>
        <w:spacing w:before="60" w:after="60"/>
        <w:jc w:val="both"/>
        <w:rPr>
          <w:b/>
          <w:sz w:val="28"/>
          <w:szCs w:val="28"/>
          <w:lang w:val="vi-VN"/>
        </w:rPr>
      </w:pPr>
      <w:r w:rsidRPr="000B7318">
        <w:rPr>
          <w:b/>
          <w:sz w:val="28"/>
          <w:szCs w:val="28"/>
          <w:lang w:val="vi-VN"/>
        </w:rPr>
        <w:t xml:space="preserve">2. Học sinh: </w:t>
      </w:r>
      <w:r w:rsidR="007135E7" w:rsidRPr="000B7318">
        <w:rPr>
          <w:sz w:val="28"/>
          <w:szCs w:val="28"/>
          <w:lang w:val="nl-NL"/>
        </w:rPr>
        <w:t>SGK, thước thẳng, thước đo góc, thước ê ke.</w:t>
      </w:r>
    </w:p>
    <w:p w14:paraId="57A4C239" w14:textId="7B64D735" w:rsidR="00DD16F7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III. Tiến trình dạy học</w:t>
      </w:r>
    </w:p>
    <w:p w14:paraId="2220601A" w14:textId="49088BA6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 xml:space="preserve">1. Hoạt động 1: Mở đầu </w:t>
      </w:r>
      <w:r w:rsidRPr="000B7318">
        <w:rPr>
          <w:sz w:val="28"/>
          <w:szCs w:val="28"/>
          <w:lang w:val="vi-VN"/>
        </w:rPr>
        <w:t>(</w:t>
      </w:r>
      <w:r w:rsidR="00A10CDE" w:rsidRPr="000B7318">
        <w:rPr>
          <w:sz w:val="28"/>
          <w:szCs w:val="28"/>
          <w:lang w:val="vi-VN"/>
        </w:rPr>
        <w:t>4</w:t>
      </w:r>
      <w:r w:rsidRPr="000B7318">
        <w:rPr>
          <w:sz w:val="28"/>
          <w:szCs w:val="28"/>
          <w:lang w:val="vi-VN"/>
        </w:rPr>
        <w:t xml:space="preserve"> phút)</w:t>
      </w:r>
      <w:r w:rsidR="000B54C3" w:rsidRPr="000B7318">
        <w:rPr>
          <w:vanish/>
          <w:color w:val="FFFFFF"/>
          <w:sz w:val="28"/>
          <w:szCs w:val="28"/>
          <w:lang w:val="vi-VN"/>
        </w:rPr>
        <w:t>ID132022KNTTSTT 66</w:t>
      </w:r>
    </w:p>
    <w:p w14:paraId="4F138702" w14:textId="1C5E35E0" w:rsidR="00DD16F7" w:rsidRPr="000B7318" w:rsidRDefault="002B35DA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0B7318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EE0E8F9" wp14:editId="1438A6CF">
            <wp:simplePos x="0" y="0"/>
            <wp:positionH relativeFrom="column">
              <wp:posOffset>4968875</wp:posOffset>
            </wp:positionH>
            <wp:positionV relativeFrom="paragraph">
              <wp:posOffset>2540</wp:posOffset>
            </wp:positionV>
            <wp:extent cx="1297305" cy="10166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63" t="5491"/>
                    <a:stretch/>
                  </pic:blipFill>
                  <pic:spPr bwMode="auto">
                    <a:xfrm>
                      <a:off x="0" y="0"/>
                      <a:ext cx="1297305" cy="1016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6F7" w:rsidRPr="000B7318">
        <w:rPr>
          <w:b/>
          <w:bCs/>
          <w:sz w:val="28"/>
          <w:szCs w:val="28"/>
          <w:lang w:val="vi-VN"/>
        </w:rPr>
        <w:t>a) Mục tiêu:</w:t>
      </w:r>
      <w:r w:rsidR="00BF4003" w:rsidRPr="000B7318">
        <w:rPr>
          <w:b/>
          <w:bCs/>
          <w:sz w:val="28"/>
          <w:szCs w:val="28"/>
          <w:lang w:val="vi-VN"/>
        </w:rPr>
        <w:t xml:space="preserve"> </w:t>
      </w:r>
      <w:r w:rsidR="008E6861" w:rsidRPr="000B7318">
        <w:rPr>
          <w:b/>
          <w:bCs/>
          <w:sz w:val="28"/>
          <w:szCs w:val="28"/>
          <w:lang w:val="vi-VN"/>
        </w:rPr>
        <w:t>Tạo tình huống dẫn dắt vào bài</w:t>
      </w:r>
    </w:p>
    <w:p w14:paraId="620466A0" w14:textId="77777777" w:rsidR="002B35DA" w:rsidRPr="000B7318" w:rsidRDefault="002E515E" w:rsidP="000626D5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0B7318">
        <w:rPr>
          <w:bCs/>
          <w:sz w:val="28"/>
          <w:szCs w:val="28"/>
        </w:rPr>
        <w:t xml:space="preserve">Trong H.4.19, AD là đường phân giác của tam giác ABC. </w:t>
      </w:r>
    </w:p>
    <w:p w14:paraId="132F4E59" w14:textId="1822242C" w:rsidR="00A1606F" w:rsidRPr="000B7318" w:rsidRDefault="002E515E" w:rsidP="000626D5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0B7318">
        <w:rPr>
          <w:bCs/>
          <w:sz w:val="28"/>
          <w:szCs w:val="28"/>
        </w:rPr>
        <w:t>Hai tỉ số</w:t>
      </w:r>
      <w:r w:rsidR="0048135E" w:rsidRPr="000B7318">
        <w:rPr>
          <w:bCs/>
          <w:sz w:val="28"/>
          <w:szCs w:val="28"/>
        </w:rPr>
        <w:t xml:space="preserve"> </w:t>
      </w:r>
      <w:r w:rsidR="00E84611" w:rsidRPr="000B7318">
        <w:rPr>
          <w:bCs/>
          <w:position w:val="-24"/>
          <w:sz w:val="28"/>
          <w:szCs w:val="28"/>
        </w:rPr>
        <w:object w:dxaOrig="460" w:dyaOrig="620" w14:anchorId="05347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95pt" o:ole="">
            <v:imagedata r:id="rId10" o:title=""/>
          </v:shape>
          <o:OLEObject Type="Embed" ProgID="Equation.DSMT4" ShapeID="_x0000_i1025" DrawAspect="Content" ObjectID="_1749620549" r:id="rId11"/>
        </w:object>
      </w:r>
      <w:r w:rsidR="00E84611" w:rsidRPr="000B7318">
        <w:rPr>
          <w:sz w:val="28"/>
          <w:szCs w:val="28"/>
          <w:lang w:val="nl-NL"/>
        </w:rPr>
        <w:t xml:space="preserve"> và </w:t>
      </w:r>
      <w:r w:rsidR="00E84611" w:rsidRPr="000B7318">
        <w:rPr>
          <w:bCs/>
          <w:position w:val="-24"/>
          <w:sz w:val="28"/>
          <w:szCs w:val="28"/>
        </w:rPr>
        <w:object w:dxaOrig="460" w:dyaOrig="620" w14:anchorId="4942862C">
          <v:shape id="_x0000_i1026" type="#_x0000_t75" style="width:23.25pt;height:30.95pt" o:ole="">
            <v:imagedata r:id="rId12" o:title=""/>
          </v:shape>
          <o:OLEObject Type="Embed" ProgID="Equation.DSMT4" ShapeID="_x0000_i1026" DrawAspect="Content" ObjectID="_1749620550" r:id="rId13"/>
        </w:object>
      </w:r>
      <w:r w:rsidR="002B35DA" w:rsidRPr="000B7318">
        <w:rPr>
          <w:bCs/>
          <w:sz w:val="28"/>
          <w:szCs w:val="28"/>
        </w:rPr>
        <w:t xml:space="preserve"> </w:t>
      </w:r>
      <w:r w:rsidR="0048135E" w:rsidRPr="000B7318">
        <w:rPr>
          <w:bCs/>
          <w:sz w:val="28"/>
          <w:szCs w:val="28"/>
        </w:rPr>
        <w:t>có bằng nhau không?</w:t>
      </w:r>
      <w:r w:rsidRPr="000B7318">
        <w:rPr>
          <w:bCs/>
          <w:sz w:val="28"/>
          <w:szCs w:val="28"/>
        </w:rPr>
        <w:t xml:space="preserve"> </w:t>
      </w:r>
      <w:r w:rsidR="002B35DA" w:rsidRPr="000B7318">
        <w:rPr>
          <w:bCs/>
          <w:sz w:val="28"/>
          <w:szCs w:val="28"/>
        </w:rPr>
        <w:t xml:space="preserve"> </w:t>
      </w:r>
    </w:p>
    <w:p w14:paraId="3AD9D263" w14:textId="475B9D55" w:rsidR="00D124E2" w:rsidRPr="000B7318" w:rsidRDefault="00DD16F7" w:rsidP="00E21CE3">
      <w:pPr>
        <w:tabs>
          <w:tab w:val="left" w:pos="567"/>
          <w:tab w:val="left" w:pos="1134"/>
        </w:tabs>
        <w:rPr>
          <w:b/>
          <w:bCs/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b) Nội dung:</w:t>
      </w:r>
      <w:r w:rsidR="008E6861" w:rsidRPr="000B7318">
        <w:rPr>
          <w:b/>
          <w:bCs/>
          <w:sz w:val="28"/>
          <w:szCs w:val="28"/>
          <w:lang w:val="vi-VN"/>
        </w:rPr>
        <w:t xml:space="preserve"> </w:t>
      </w:r>
    </w:p>
    <w:p w14:paraId="472D2C58" w14:textId="2D687192" w:rsidR="00E21CE3" w:rsidRPr="000B7318" w:rsidRDefault="00E21CE3" w:rsidP="00E21CE3">
      <w:pPr>
        <w:tabs>
          <w:tab w:val="left" w:pos="567"/>
          <w:tab w:val="left" w:pos="1134"/>
        </w:tabs>
        <w:rPr>
          <w:color w:val="000000" w:themeColor="text1"/>
          <w:sz w:val="28"/>
          <w:szCs w:val="28"/>
          <w:lang w:val="nl-NL"/>
        </w:rPr>
      </w:pPr>
      <w:r w:rsidRPr="000B7318">
        <w:rPr>
          <w:color w:val="000000" w:themeColor="text1"/>
          <w:sz w:val="28"/>
          <w:szCs w:val="28"/>
          <w:lang w:val="nl-NL"/>
        </w:rPr>
        <w:t>- HS quan sát hình ảnh trên màn hình và SGK để tìm hiểu nội dung kiến thức theo yêu cầu của GV.</w:t>
      </w:r>
    </w:p>
    <w:p w14:paraId="3B2F2F18" w14:textId="1AD9C1F6" w:rsidR="00DD16F7" w:rsidRPr="000B7318" w:rsidRDefault="00986B2B" w:rsidP="00E21CE3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499C7289" wp14:editId="2754B03E">
            <wp:simplePos x="0" y="0"/>
            <wp:positionH relativeFrom="column">
              <wp:posOffset>3789045</wp:posOffset>
            </wp:positionH>
            <wp:positionV relativeFrom="paragraph">
              <wp:posOffset>106045</wp:posOffset>
            </wp:positionV>
            <wp:extent cx="2418715" cy="1567815"/>
            <wp:effectExtent l="0" t="0" r="63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315" b="43000"/>
                    <a:stretch/>
                  </pic:blipFill>
                  <pic:spPr bwMode="auto">
                    <a:xfrm>
                      <a:off x="0" y="0"/>
                      <a:ext cx="2418715" cy="1567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1CE3" w:rsidRPr="000B7318">
        <w:rPr>
          <w:sz w:val="28"/>
          <w:szCs w:val="28"/>
          <w:lang w:val="nl-NL"/>
        </w:rPr>
        <w:t>- Học sinh thực hiện HĐ1</w:t>
      </w:r>
      <w:r w:rsidR="002B2534" w:rsidRPr="000B7318">
        <w:rPr>
          <w:sz w:val="28"/>
          <w:szCs w:val="28"/>
          <w:lang w:val="nl-NL"/>
        </w:rPr>
        <w:t>, HĐ 2</w:t>
      </w:r>
      <w:r w:rsidR="00E21CE3" w:rsidRPr="000B7318">
        <w:rPr>
          <w:sz w:val="28"/>
          <w:szCs w:val="28"/>
          <w:lang w:val="nl-NL"/>
        </w:rPr>
        <w:t xml:space="preserve"> theo nhóm</w:t>
      </w:r>
      <w:r w:rsidR="005E134A" w:rsidRPr="000B7318">
        <w:rPr>
          <w:sz w:val="28"/>
          <w:szCs w:val="28"/>
          <w:lang w:val="nl-NL"/>
        </w:rPr>
        <w:t>:</w:t>
      </w:r>
    </w:p>
    <w:p w14:paraId="2D3898CA" w14:textId="555AFAD7" w:rsidR="005E134A" w:rsidRPr="000B7318" w:rsidRDefault="005E134A" w:rsidP="00E21CE3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sz w:val="28"/>
          <w:szCs w:val="28"/>
          <w:lang w:val="nl-NL"/>
        </w:rPr>
        <w:t>Cho tia phân giác At củ</w:t>
      </w:r>
      <w:r w:rsidR="007D6B1D" w:rsidRPr="000B7318">
        <w:rPr>
          <w:sz w:val="28"/>
          <w:szCs w:val="28"/>
          <w:lang w:val="nl-NL"/>
        </w:rPr>
        <w:t>a</w:t>
      </w:r>
      <w:r w:rsidRPr="000B7318">
        <w:rPr>
          <w:sz w:val="28"/>
          <w:szCs w:val="28"/>
          <w:lang w:val="nl-NL"/>
        </w:rPr>
        <w:t xml:space="preserve"> góc xAy (H.4.20). </w:t>
      </w:r>
      <w:r w:rsidR="00F121A1" w:rsidRPr="000B7318">
        <w:rPr>
          <w:sz w:val="28"/>
          <w:szCs w:val="28"/>
          <w:lang w:val="nl-NL"/>
        </w:rPr>
        <w:t xml:space="preserve">Nếu lây điểm </w:t>
      </w:r>
      <w:r w:rsidR="007D6B1D" w:rsidRPr="000B7318">
        <w:rPr>
          <w:sz w:val="28"/>
          <w:szCs w:val="28"/>
          <w:lang w:val="nl-NL"/>
        </w:rPr>
        <w:t>B trê</w:t>
      </w:r>
      <w:r w:rsidR="00F121A1" w:rsidRPr="000B7318">
        <w:rPr>
          <w:sz w:val="28"/>
          <w:szCs w:val="28"/>
          <w:lang w:val="nl-NL"/>
        </w:rPr>
        <w:t>n tia Ax, điểm C trên tia Ay, ta được tam giác ABC. Giả sử tia phân giác At căt BC tại điểm D.</w:t>
      </w:r>
    </w:p>
    <w:p w14:paraId="0C436F24" w14:textId="7C1BBE3E" w:rsidR="00F121A1" w:rsidRPr="000B7318" w:rsidRDefault="00986B2B" w:rsidP="00E21CE3">
      <w:pPr>
        <w:widowControl w:val="0"/>
        <w:spacing w:before="60" w:after="60"/>
        <w:jc w:val="both"/>
        <w:rPr>
          <w:bCs/>
          <w:position w:val="-24"/>
          <w:sz w:val="28"/>
          <w:szCs w:val="28"/>
          <w:lang w:val="nl-NL"/>
        </w:rPr>
      </w:pPr>
      <w:r w:rsidRPr="000B7318">
        <w:rPr>
          <w:sz w:val="28"/>
          <w:szCs w:val="28"/>
          <w:lang w:val="nl-NL"/>
        </w:rPr>
        <w:t xml:space="preserve">+ </w:t>
      </w:r>
      <w:r w:rsidR="005A4F6C" w:rsidRPr="000B7318">
        <w:rPr>
          <w:sz w:val="28"/>
          <w:szCs w:val="28"/>
          <w:lang w:val="nl-NL"/>
        </w:rPr>
        <w:t>HĐ</w:t>
      </w:r>
      <w:r w:rsidR="00F121A1" w:rsidRPr="000B7318">
        <w:rPr>
          <w:sz w:val="28"/>
          <w:szCs w:val="28"/>
          <w:lang w:val="nl-NL"/>
        </w:rPr>
        <w:t xml:space="preserve">1: Khi lấy B và C sao cho AB= AC </w:t>
      </w:r>
      <w:r w:rsidR="00F121A1" w:rsidRPr="000B7318">
        <w:rPr>
          <w:sz w:val="28"/>
          <w:szCs w:val="28"/>
          <w:lang w:val="nl-NL"/>
        </w:rPr>
        <w:lastRenderedPageBreak/>
        <w:t xml:space="preserve">(H.4.20a), hãy so sánh hai tỉ số </w:t>
      </w:r>
      <w:r w:rsidR="00E84611" w:rsidRPr="000B7318">
        <w:rPr>
          <w:bCs/>
          <w:position w:val="-24"/>
          <w:sz w:val="28"/>
          <w:szCs w:val="28"/>
        </w:rPr>
        <w:object w:dxaOrig="460" w:dyaOrig="620" w14:anchorId="57A905C1">
          <v:shape id="_x0000_i1027" type="#_x0000_t75" style="width:23.25pt;height:30.95pt" o:ole="">
            <v:imagedata r:id="rId10" o:title=""/>
          </v:shape>
          <o:OLEObject Type="Embed" ProgID="Equation.DSMT4" ShapeID="_x0000_i1027" DrawAspect="Content" ObjectID="_1749620551" r:id="rId15"/>
        </w:object>
      </w:r>
      <w:r w:rsidR="00E84611" w:rsidRPr="000B7318">
        <w:rPr>
          <w:sz w:val="28"/>
          <w:szCs w:val="28"/>
          <w:lang w:val="nl-NL"/>
        </w:rPr>
        <w:t xml:space="preserve"> và </w:t>
      </w:r>
      <w:r w:rsidR="00E84611" w:rsidRPr="000B7318">
        <w:rPr>
          <w:bCs/>
          <w:position w:val="-24"/>
          <w:sz w:val="28"/>
          <w:szCs w:val="28"/>
        </w:rPr>
        <w:object w:dxaOrig="460" w:dyaOrig="620" w14:anchorId="22CEA867">
          <v:shape id="_x0000_i1028" type="#_x0000_t75" style="width:23.25pt;height:30.95pt" o:ole="">
            <v:imagedata r:id="rId12" o:title=""/>
          </v:shape>
          <o:OLEObject Type="Embed" ProgID="Equation.DSMT4" ShapeID="_x0000_i1028" DrawAspect="Content" ObjectID="_1749620552" r:id="rId16"/>
        </w:object>
      </w:r>
    </w:p>
    <w:p w14:paraId="19380FDA" w14:textId="786EC3C5" w:rsidR="008E0FB4" w:rsidRPr="000B7318" w:rsidRDefault="00986B2B" w:rsidP="00986B2B">
      <w:pPr>
        <w:widowControl w:val="0"/>
        <w:spacing w:before="60" w:after="60"/>
        <w:jc w:val="both"/>
        <w:rPr>
          <w:bCs/>
          <w:position w:val="-24"/>
          <w:sz w:val="28"/>
          <w:szCs w:val="28"/>
          <w:lang w:val="nl-NL"/>
        </w:rPr>
      </w:pPr>
      <w:r w:rsidRPr="000B7318">
        <w:rPr>
          <w:bCs/>
          <w:position w:val="-24"/>
          <w:sz w:val="28"/>
          <w:szCs w:val="28"/>
          <w:lang w:val="nl-NL"/>
        </w:rPr>
        <w:t xml:space="preserve">+ </w:t>
      </w:r>
      <w:r w:rsidR="005A4F6C" w:rsidRPr="000B7318">
        <w:rPr>
          <w:bCs/>
          <w:position w:val="-24"/>
          <w:sz w:val="28"/>
          <w:szCs w:val="28"/>
          <w:lang w:val="nl-NL"/>
        </w:rPr>
        <w:t xml:space="preserve">HĐ2: </w:t>
      </w:r>
      <w:r w:rsidR="00776AC0" w:rsidRPr="000B7318">
        <w:rPr>
          <w:bCs/>
          <w:position w:val="-24"/>
          <w:sz w:val="28"/>
          <w:szCs w:val="28"/>
          <w:lang w:val="nl-NL"/>
        </w:rPr>
        <w:t xml:space="preserve">Khi lấy B và C sao cho AB=2cm và AC=4cm (H.4.20b), hãy dùng thước có vạch chia </w:t>
      </w:r>
      <w:r w:rsidR="003F12CA" w:rsidRPr="000B7318">
        <w:rPr>
          <w:bCs/>
          <w:position w:val="-24"/>
          <w:sz w:val="28"/>
          <w:szCs w:val="28"/>
          <w:lang w:val="nl-NL"/>
        </w:rPr>
        <w:t>đến milimet để đo độ dài các đoạn thẳng DB, DC rồi so sánh hai tỉ số</w:t>
      </w:r>
      <w:r w:rsidR="000B7318">
        <w:rPr>
          <w:bCs/>
          <w:position w:val="-24"/>
          <w:sz w:val="28"/>
          <w:szCs w:val="28"/>
          <w:lang w:val="nl-NL"/>
        </w:rPr>
        <w:t xml:space="preserve"> </w:t>
      </w:r>
      <w:r w:rsidR="003F142C" w:rsidRPr="000B7318">
        <w:rPr>
          <w:bCs/>
          <w:position w:val="-24"/>
          <w:sz w:val="28"/>
          <w:szCs w:val="28"/>
        </w:rPr>
        <w:object w:dxaOrig="460" w:dyaOrig="620" w14:anchorId="3D69AD7B">
          <v:shape id="_x0000_i1029" type="#_x0000_t75" style="width:23.25pt;height:30.95pt" o:ole="">
            <v:imagedata r:id="rId10" o:title=""/>
          </v:shape>
          <o:OLEObject Type="Embed" ProgID="Equation.DSMT4" ShapeID="_x0000_i1029" DrawAspect="Content" ObjectID="_1749620553" r:id="rId17"/>
        </w:object>
      </w:r>
      <w:r w:rsidR="003F12CA" w:rsidRPr="000B7318">
        <w:rPr>
          <w:bCs/>
          <w:position w:val="-24"/>
          <w:sz w:val="28"/>
          <w:szCs w:val="28"/>
          <w:lang w:val="nl-NL"/>
        </w:rPr>
        <w:t xml:space="preserve"> </w:t>
      </w:r>
      <w:r w:rsidR="003F12CA" w:rsidRPr="000B7318">
        <w:rPr>
          <w:sz w:val="28"/>
          <w:szCs w:val="28"/>
          <w:lang w:val="nl-NL"/>
        </w:rPr>
        <w:t xml:space="preserve"> và </w:t>
      </w:r>
      <w:r w:rsidR="003F12CA" w:rsidRPr="000B7318">
        <w:rPr>
          <w:bCs/>
          <w:position w:val="-24"/>
          <w:sz w:val="28"/>
          <w:szCs w:val="28"/>
        </w:rPr>
        <w:object w:dxaOrig="460" w:dyaOrig="620" w14:anchorId="35615018">
          <v:shape id="_x0000_i1030" type="#_x0000_t75" style="width:23.25pt;height:30.95pt" o:ole="">
            <v:imagedata r:id="rId12" o:title=""/>
          </v:shape>
          <o:OLEObject Type="Embed" ProgID="Equation.DSMT4" ShapeID="_x0000_i1030" DrawAspect="Content" ObjectID="_1749620554" r:id="rId18"/>
        </w:object>
      </w:r>
    </w:p>
    <w:p w14:paraId="1C2E7D9E" w14:textId="77EC1AE2" w:rsidR="00DD16F7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c) Sản phẩm:</w:t>
      </w:r>
      <w:r w:rsidR="000D395A" w:rsidRPr="000B7318">
        <w:rPr>
          <w:b/>
          <w:bCs/>
          <w:sz w:val="28"/>
          <w:szCs w:val="28"/>
          <w:lang w:val="vi-VN"/>
        </w:rPr>
        <w:t xml:space="preserve"> </w:t>
      </w:r>
      <w:r w:rsidR="000D395A" w:rsidRPr="000B7318">
        <w:rPr>
          <w:b/>
          <w:bCs/>
          <w:position w:val="-24"/>
          <w:sz w:val="28"/>
          <w:szCs w:val="28"/>
        </w:rPr>
        <w:object w:dxaOrig="1080" w:dyaOrig="620" w14:anchorId="2BC36F30">
          <v:shape id="_x0000_i1031" type="#_x0000_t75" style="width:54.2pt;height:30.95pt" o:ole="">
            <v:imagedata r:id="rId19" o:title=""/>
          </v:shape>
          <o:OLEObject Type="Embed" ProgID="Equation.DSMT4" ShapeID="_x0000_i1031" DrawAspect="Content" ObjectID="_1749620555" r:id="rId20"/>
        </w:object>
      </w:r>
    </w:p>
    <w:p w14:paraId="3E95DE54" w14:textId="77777777" w:rsidR="00DD16F7" w:rsidRPr="000B7318" w:rsidRDefault="00DD16F7" w:rsidP="000626D5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d) Tổ chức thực hiện:</w:t>
      </w:r>
      <w:r w:rsidRPr="000B7318">
        <w:rPr>
          <w:bCs/>
          <w:sz w:val="28"/>
          <w:szCs w:val="28"/>
          <w:lang w:val="vi-VN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4"/>
        <w:gridCol w:w="4299"/>
      </w:tblGrid>
      <w:tr w:rsidR="005D75AF" w:rsidRPr="000B7318" w14:paraId="7CD2B454" w14:textId="77777777" w:rsidTr="00E33C3B">
        <w:trPr>
          <w:tblHeader/>
        </w:trPr>
        <w:tc>
          <w:tcPr>
            <w:tcW w:w="5670" w:type="dxa"/>
            <w:shd w:val="clear" w:color="auto" w:fill="FFF2CC" w:themeFill="accent4" w:themeFillTint="33"/>
          </w:tcPr>
          <w:p w14:paraId="167F24BE" w14:textId="72A9E86E" w:rsidR="00DD16F7" w:rsidRPr="000B7318" w:rsidRDefault="00DD16F7" w:rsidP="000626D5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  <w:lang w:val="vi-VN"/>
              </w:rPr>
              <w:t xml:space="preserve">Hoạt động của GV </w:t>
            </w:r>
            <w:r w:rsidR="00986B2B" w:rsidRPr="000B7318">
              <w:rPr>
                <w:rFonts w:eastAsia="Calibri"/>
                <w:b/>
                <w:bCs/>
                <w:sz w:val="28"/>
                <w:szCs w:val="28"/>
                <w:lang w:val="vi-VN"/>
              </w:rPr>
              <w:t>–</w:t>
            </w:r>
            <w:r w:rsidRPr="000B7318">
              <w:rPr>
                <w:rFonts w:eastAsia="Calibri"/>
                <w:b/>
                <w:bCs/>
                <w:sz w:val="28"/>
                <w:szCs w:val="28"/>
                <w:lang w:val="vi-VN"/>
              </w:rPr>
              <w:t xml:space="preserve"> HS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14:paraId="26B159E7" w14:textId="77777777" w:rsidR="00DD16F7" w:rsidRPr="000B7318" w:rsidRDefault="00DD16F7" w:rsidP="000626D5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D75AF" w:rsidRPr="000B7318" w14:paraId="3BA4E26B" w14:textId="77777777" w:rsidTr="00E33C3B">
        <w:tc>
          <w:tcPr>
            <w:tcW w:w="5670" w:type="dxa"/>
            <w:shd w:val="clear" w:color="auto" w:fill="auto"/>
          </w:tcPr>
          <w:p w14:paraId="3F941646" w14:textId="5D613B1D" w:rsidR="003831AF" w:rsidRPr="000B7318" w:rsidRDefault="00E03C6E" w:rsidP="000626D5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0B7318">
              <w:rPr>
                <w:b/>
                <w:sz w:val="28"/>
                <w:szCs w:val="28"/>
              </w:rPr>
              <w:t>* GV giao nhiệm vụ học tập</w:t>
            </w:r>
          </w:p>
          <w:p w14:paraId="3C1E1ACC" w14:textId="77777777" w:rsidR="00DE208A" w:rsidRPr="000B7318" w:rsidRDefault="00DE208A" w:rsidP="00DE208A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Nhóm 1; 3; 5: Thực hiện HĐ1</w:t>
            </w:r>
          </w:p>
          <w:p w14:paraId="69F6CE49" w14:textId="77777777" w:rsidR="00DE208A" w:rsidRPr="000B7318" w:rsidRDefault="00DE208A" w:rsidP="00DE208A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0B7318">
              <w:rPr>
                <w:sz w:val="28"/>
                <w:szCs w:val="28"/>
                <w:lang w:val="nl-NL"/>
              </w:rPr>
              <w:t>+ Nhóm 2;4;6: Thực hiện HĐ2</w:t>
            </w:r>
          </w:p>
          <w:p w14:paraId="2CD61852" w14:textId="77777777" w:rsidR="00E03C6E" w:rsidRPr="000B7318" w:rsidRDefault="00E03C6E" w:rsidP="000626D5">
            <w:pPr>
              <w:spacing w:before="60" w:after="60"/>
              <w:jc w:val="both"/>
              <w:rPr>
                <w:b/>
                <w:sz w:val="28"/>
                <w:szCs w:val="28"/>
                <w:lang w:val="vi-VN"/>
              </w:rPr>
            </w:pPr>
            <w:r w:rsidRPr="000B7318">
              <w:rPr>
                <w:b/>
                <w:sz w:val="28"/>
                <w:szCs w:val="28"/>
                <w:lang w:val="vi-VN"/>
              </w:rPr>
              <w:t>* HS thực hiện nhiệm vụ</w:t>
            </w:r>
          </w:p>
          <w:p w14:paraId="158C1AAF" w14:textId="22F2EC55" w:rsidR="001C2EF0" w:rsidRPr="000B7318" w:rsidRDefault="001C2EF0" w:rsidP="001C2EF0">
            <w:pPr>
              <w:rPr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HS hoạt động nhóm để thực hiện HĐ1, HĐ2 ở phần nội dung</w:t>
            </w:r>
          </w:p>
          <w:p w14:paraId="29B811B5" w14:textId="7F094D99" w:rsidR="001C2EF0" w:rsidRPr="000B7318" w:rsidRDefault="001C2EF0" w:rsidP="001C2EF0">
            <w:pPr>
              <w:rPr>
                <w:b/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 GV quan sát và trợ giúp HS</w:t>
            </w:r>
          </w:p>
          <w:p w14:paraId="59410D0F" w14:textId="77777777" w:rsidR="00E03C6E" w:rsidRPr="000B7318" w:rsidRDefault="00E03C6E" w:rsidP="000626D5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Báo cáo, thảo luận</w:t>
            </w:r>
          </w:p>
          <w:p w14:paraId="62EB339B" w14:textId="77777777" w:rsidR="000E0A1C" w:rsidRPr="000B7318" w:rsidRDefault="000E0A1C" w:rsidP="000E0A1C">
            <w:pPr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- </w:t>
            </w:r>
            <w:r w:rsidRPr="000B7318">
              <w:rPr>
                <w:color w:val="000000"/>
                <w:sz w:val="28"/>
                <w:szCs w:val="28"/>
                <w:lang w:val="nl-NL"/>
              </w:rPr>
              <w:t>HS suy nghĩ trả lời các câu hỏi của giáo viên.</w:t>
            </w:r>
          </w:p>
          <w:p w14:paraId="7427B91E" w14:textId="77777777" w:rsidR="000E0A1C" w:rsidRPr="000B7318" w:rsidRDefault="000E0A1C" w:rsidP="000E0A1C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color w:val="000000"/>
                <w:sz w:val="28"/>
                <w:szCs w:val="28"/>
                <w:lang w:val="nl-NL"/>
              </w:rPr>
              <w:t>- HS cả lớp quan sát nhận xét câu trả lời của bạn.</w:t>
            </w:r>
          </w:p>
          <w:p w14:paraId="7A387B16" w14:textId="77777777" w:rsidR="00E03C6E" w:rsidRPr="000B7318" w:rsidRDefault="00E03C6E" w:rsidP="000626D5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Kết luận, nhận định</w:t>
            </w:r>
          </w:p>
          <w:p w14:paraId="0622B336" w14:textId="77777777" w:rsidR="000E0A1C" w:rsidRPr="000B7318" w:rsidRDefault="000E0A1C" w:rsidP="000E0A1C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4548476C" w14:textId="4F395E6C" w:rsidR="00DD16F7" w:rsidRPr="000B7318" w:rsidRDefault="001C2EF0" w:rsidP="001C2EF0">
            <w:pPr>
              <w:tabs>
                <w:tab w:val="left" w:pos="495"/>
              </w:tabs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GV nhận xét, đánh giá về thái độ, quá trình làm việc, kết quả hoạt động và chốt kiến thức</w:t>
            </w:r>
          </w:p>
        </w:tc>
        <w:tc>
          <w:tcPr>
            <w:tcW w:w="4253" w:type="dxa"/>
            <w:shd w:val="clear" w:color="auto" w:fill="auto"/>
          </w:tcPr>
          <w:p w14:paraId="71130D21" w14:textId="301C0430" w:rsidR="005D7F06" w:rsidRPr="000B7318" w:rsidRDefault="00FB48ED" w:rsidP="005D7F06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0B7318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3DD96ECB" wp14:editId="029E670A">
                  <wp:extent cx="2593171" cy="1710813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/>
                          <a:srcRect l="56315" b="42000"/>
                          <a:stretch/>
                        </pic:blipFill>
                        <pic:spPr bwMode="auto">
                          <a:xfrm>
                            <a:off x="0" y="0"/>
                            <a:ext cx="2596431" cy="17129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1ECCD5" w14:textId="7ABBD665" w:rsidR="00AC3923" w:rsidRPr="000B7318" w:rsidRDefault="00FB48ED" w:rsidP="00FB48ED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b/>
                <w:bCs/>
                <w:position w:val="-24"/>
                <w:sz w:val="28"/>
                <w:szCs w:val="28"/>
              </w:rPr>
              <w:object w:dxaOrig="1080" w:dyaOrig="620" w14:anchorId="3F3BF892">
                <v:shape id="_x0000_i1032" type="#_x0000_t75" style="width:54.2pt;height:30.95pt" o:ole="">
                  <v:imagedata r:id="rId19" o:title=""/>
                </v:shape>
                <o:OLEObject Type="Embed" ProgID="Equation.DSMT4" ShapeID="_x0000_i1032" DrawAspect="Content" ObjectID="_1749620556" r:id="rId21"/>
              </w:object>
            </w:r>
          </w:p>
        </w:tc>
      </w:tr>
    </w:tbl>
    <w:p w14:paraId="3F8EF0F2" w14:textId="3DEF3A01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 xml:space="preserve">2. Hoạt động 2: Hình thành kiến thức </w:t>
      </w:r>
      <w:r w:rsidR="004919DA" w:rsidRPr="000B7318">
        <w:rPr>
          <w:sz w:val="28"/>
          <w:szCs w:val="28"/>
          <w:lang w:val="nl-NL"/>
        </w:rPr>
        <w:t>(</w:t>
      </w:r>
      <w:r w:rsidR="00A10CDE" w:rsidRPr="000B7318">
        <w:rPr>
          <w:sz w:val="28"/>
          <w:szCs w:val="28"/>
          <w:lang w:val="nl-NL"/>
        </w:rPr>
        <w:t>18</w:t>
      </w:r>
      <w:r w:rsidR="004919DA" w:rsidRPr="000B7318">
        <w:rPr>
          <w:sz w:val="28"/>
          <w:szCs w:val="28"/>
          <w:lang w:val="nl-NL"/>
        </w:rPr>
        <w:t xml:space="preserve"> phút)</w:t>
      </w:r>
    </w:p>
    <w:p w14:paraId="464664F0" w14:textId="46EAFA39" w:rsidR="00DD16F7" w:rsidRPr="000B7318" w:rsidRDefault="00DD16F7" w:rsidP="000626D5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a) Mục tiêu:</w:t>
      </w:r>
      <w:r w:rsidRPr="000B7318">
        <w:rPr>
          <w:bCs/>
          <w:sz w:val="28"/>
          <w:szCs w:val="28"/>
          <w:lang w:val="nl-NL"/>
        </w:rPr>
        <w:t xml:space="preserve"> </w:t>
      </w:r>
      <w:r w:rsidR="00D447C2" w:rsidRPr="000B7318">
        <w:rPr>
          <w:bCs/>
          <w:sz w:val="28"/>
          <w:szCs w:val="28"/>
          <w:lang w:val="nl-NL"/>
        </w:rPr>
        <w:t>HS phát hiện</w:t>
      </w:r>
      <w:r w:rsidR="00B04963" w:rsidRPr="000B7318">
        <w:rPr>
          <w:bCs/>
          <w:sz w:val="28"/>
          <w:szCs w:val="28"/>
          <w:lang w:val="nl-NL"/>
        </w:rPr>
        <w:t xml:space="preserve"> được</w:t>
      </w:r>
      <w:r w:rsidR="00627002" w:rsidRPr="000B7318">
        <w:rPr>
          <w:bCs/>
          <w:sz w:val="28"/>
          <w:szCs w:val="28"/>
          <w:lang w:val="nl-NL"/>
        </w:rPr>
        <w:t xml:space="preserve"> tính chất đường phân giác của tam giác</w:t>
      </w:r>
      <w:r w:rsidR="00135383" w:rsidRPr="000B7318">
        <w:rPr>
          <w:bCs/>
          <w:sz w:val="28"/>
          <w:szCs w:val="28"/>
          <w:lang w:val="nl-NL"/>
        </w:rPr>
        <w:t>, vẽ hình, ghi GT- KL</w:t>
      </w:r>
      <w:r w:rsidR="00627002" w:rsidRPr="000B7318">
        <w:rPr>
          <w:bCs/>
          <w:sz w:val="28"/>
          <w:szCs w:val="28"/>
          <w:lang w:val="nl-NL"/>
        </w:rPr>
        <w:t xml:space="preserve"> </w:t>
      </w:r>
    </w:p>
    <w:p w14:paraId="1B6D01E7" w14:textId="4BEB8607" w:rsidR="0019574B" w:rsidRDefault="00DD16F7" w:rsidP="000626D5">
      <w:pPr>
        <w:widowControl w:val="0"/>
        <w:spacing w:before="60" w:after="60"/>
        <w:jc w:val="both"/>
        <w:rPr>
          <w:color w:val="000000" w:themeColor="text1"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b) Nội dung:</w:t>
      </w:r>
      <w:r w:rsidRPr="000B7318">
        <w:rPr>
          <w:sz w:val="28"/>
          <w:szCs w:val="28"/>
          <w:lang w:val="nl-NL"/>
        </w:rPr>
        <w:t xml:space="preserve"> </w:t>
      </w:r>
      <w:r w:rsidR="00B04963" w:rsidRPr="000B7318">
        <w:rPr>
          <w:color w:val="000000" w:themeColor="text1"/>
          <w:sz w:val="28"/>
          <w:szCs w:val="28"/>
          <w:lang w:val="nl-NL"/>
        </w:rPr>
        <w:t>HS quan sát hình ảnh trên màn hình và SGK để tìm hiểu nội dung kiến thức theo yêu cầu của GV</w:t>
      </w:r>
    </w:p>
    <w:p w14:paraId="6EC4BE84" w14:textId="0A645A5B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c) Sản phẩm:</w:t>
      </w:r>
      <w:r w:rsidRPr="000B7318">
        <w:rPr>
          <w:sz w:val="28"/>
          <w:szCs w:val="28"/>
          <w:lang w:val="nl-NL"/>
        </w:rPr>
        <w:t xml:space="preserve"> </w:t>
      </w:r>
      <w:r w:rsidR="00135383" w:rsidRPr="000B7318">
        <w:rPr>
          <w:sz w:val="28"/>
          <w:szCs w:val="28"/>
          <w:lang w:val="nl-NL"/>
        </w:rPr>
        <w:t xml:space="preserve">Tính chất đường phân giác của tam giác </w:t>
      </w:r>
    </w:p>
    <w:p w14:paraId="5A87600D" w14:textId="77777777" w:rsidR="00670D24" w:rsidRPr="000B7318" w:rsidRDefault="00670D24" w:rsidP="00670D24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d) Tổ chức thực hiện:</w:t>
      </w:r>
      <w:r w:rsidRPr="000B7318">
        <w:rPr>
          <w:bCs/>
          <w:sz w:val="28"/>
          <w:szCs w:val="28"/>
          <w:lang w:val="nl-NL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4"/>
        <w:gridCol w:w="4299"/>
      </w:tblGrid>
      <w:tr w:rsidR="00236116" w:rsidRPr="000B7318" w14:paraId="742581A3" w14:textId="77777777" w:rsidTr="00236116">
        <w:trPr>
          <w:tblHeader/>
        </w:trPr>
        <w:tc>
          <w:tcPr>
            <w:tcW w:w="5624" w:type="dxa"/>
            <w:shd w:val="clear" w:color="auto" w:fill="FFF2CC" w:themeFill="accent4" w:themeFillTint="33"/>
          </w:tcPr>
          <w:p w14:paraId="34B3A2D4" w14:textId="77777777" w:rsidR="00236116" w:rsidRPr="000B7318" w:rsidRDefault="00236116" w:rsidP="001A2839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  <w:lang w:val="vi-VN"/>
              </w:rPr>
              <w:t>Hoạt động của GV – HS</w:t>
            </w:r>
          </w:p>
        </w:tc>
        <w:tc>
          <w:tcPr>
            <w:tcW w:w="4299" w:type="dxa"/>
            <w:shd w:val="clear" w:color="auto" w:fill="FFF2CC" w:themeFill="accent4" w:themeFillTint="33"/>
          </w:tcPr>
          <w:p w14:paraId="6A7A6299" w14:textId="77777777" w:rsidR="00236116" w:rsidRPr="000B7318" w:rsidRDefault="00236116" w:rsidP="001A2839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236116" w:rsidRPr="000B7318" w14:paraId="4CE5F2C3" w14:textId="77777777" w:rsidTr="00236116">
        <w:tc>
          <w:tcPr>
            <w:tcW w:w="5624" w:type="dxa"/>
            <w:shd w:val="clear" w:color="auto" w:fill="auto"/>
          </w:tcPr>
          <w:p w14:paraId="5DEB464B" w14:textId="4D670847" w:rsidR="00236116" w:rsidRPr="000B7318" w:rsidRDefault="00236116" w:rsidP="001A2839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0B7318">
              <w:rPr>
                <w:b/>
                <w:sz w:val="28"/>
                <w:szCs w:val="28"/>
              </w:rPr>
              <w:t>* GV giao nhiệm vụ học tập</w:t>
            </w:r>
          </w:p>
          <w:p w14:paraId="353739E6" w14:textId="45EBB854" w:rsidR="00236116" w:rsidRPr="000B7318" w:rsidRDefault="000E42DE" w:rsidP="001A2839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Phát biểu tính chất đường phân giác của tam giác</w:t>
            </w:r>
          </w:p>
          <w:p w14:paraId="1DBC61A6" w14:textId="7F0B4342" w:rsidR="000E42DE" w:rsidRPr="000B7318" w:rsidRDefault="000E42DE" w:rsidP="001A2839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Vẽ hình, ghi GT-KL</w:t>
            </w:r>
          </w:p>
          <w:p w14:paraId="60D0A8C5" w14:textId="3FE76981" w:rsidR="000E42DE" w:rsidRDefault="000E42DE" w:rsidP="001A2839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Nêu hướng chứng minh định lí</w:t>
            </w:r>
          </w:p>
          <w:p w14:paraId="5CEAA10B" w14:textId="77777777" w:rsidR="0025190D" w:rsidRPr="000B7318" w:rsidRDefault="0025190D" w:rsidP="001A2839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14:paraId="22B50C8A" w14:textId="77777777" w:rsidR="00236116" w:rsidRPr="000B7318" w:rsidRDefault="00236116" w:rsidP="001A2839">
            <w:pPr>
              <w:spacing w:before="60" w:after="60"/>
              <w:jc w:val="both"/>
              <w:rPr>
                <w:b/>
                <w:sz w:val="28"/>
                <w:szCs w:val="28"/>
                <w:lang w:val="vi-VN"/>
              </w:rPr>
            </w:pPr>
            <w:r w:rsidRPr="000B7318">
              <w:rPr>
                <w:b/>
                <w:sz w:val="28"/>
                <w:szCs w:val="28"/>
                <w:lang w:val="vi-VN"/>
              </w:rPr>
              <w:t>* HS thực hiện nhiệm vụ</w:t>
            </w:r>
          </w:p>
          <w:p w14:paraId="16AED7C3" w14:textId="34619C5A" w:rsidR="00236116" w:rsidRPr="000B7318" w:rsidRDefault="00236116" w:rsidP="001A2839">
            <w:pPr>
              <w:rPr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</w:t>
            </w:r>
            <w:r w:rsidR="009B373F" w:rsidRPr="000B7318">
              <w:rPr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 xml:space="preserve">HS hoạt động </w:t>
            </w:r>
            <w:r w:rsidR="000E42DE" w:rsidRPr="000B7318">
              <w:rPr>
                <w:color w:val="000000" w:themeColor="text1"/>
                <w:sz w:val="28"/>
                <w:szCs w:val="28"/>
                <w:lang w:val="nl-NL"/>
              </w:rPr>
              <w:t>cá nhân</w:t>
            </w:r>
          </w:p>
          <w:p w14:paraId="4C980E35" w14:textId="77777777" w:rsidR="00236116" w:rsidRPr="000B7318" w:rsidRDefault="00236116" w:rsidP="001A2839">
            <w:pPr>
              <w:rPr>
                <w:b/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 GV quan sát và trợ giúp HS</w:t>
            </w:r>
          </w:p>
          <w:p w14:paraId="0065F434" w14:textId="77777777" w:rsidR="00236116" w:rsidRPr="000B7318" w:rsidRDefault="00236116" w:rsidP="001A283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Báo cáo, thảo luận</w:t>
            </w:r>
          </w:p>
          <w:p w14:paraId="62562669" w14:textId="77777777" w:rsidR="00236116" w:rsidRPr="000B7318" w:rsidRDefault="00236116" w:rsidP="001A2839">
            <w:pPr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- </w:t>
            </w:r>
            <w:r w:rsidRPr="000B7318">
              <w:rPr>
                <w:color w:val="000000"/>
                <w:sz w:val="28"/>
                <w:szCs w:val="28"/>
                <w:lang w:val="nl-NL"/>
              </w:rPr>
              <w:t>HS suy nghĩ trả lời các câu hỏi của giáo viên.</w:t>
            </w:r>
          </w:p>
          <w:p w14:paraId="1E0C7AD7" w14:textId="77777777" w:rsidR="00236116" w:rsidRPr="000B7318" w:rsidRDefault="00236116" w:rsidP="001A283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color w:val="000000"/>
                <w:sz w:val="28"/>
                <w:szCs w:val="28"/>
                <w:lang w:val="nl-NL"/>
              </w:rPr>
              <w:t>- HS cả lớp quan sát nhận xét câu trả lời của bạn.</w:t>
            </w:r>
          </w:p>
          <w:p w14:paraId="5FD15329" w14:textId="77777777" w:rsidR="00236116" w:rsidRPr="000B7318" w:rsidRDefault="00236116" w:rsidP="001A283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Kết luận, nhận định</w:t>
            </w:r>
          </w:p>
          <w:p w14:paraId="7C70298D" w14:textId="77777777" w:rsidR="00236116" w:rsidRPr="000B7318" w:rsidRDefault="00236116" w:rsidP="001A283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75F7085F" w14:textId="77777777" w:rsidR="00236116" w:rsidRPr="000B7318" w:rsidRDefault="00236116" w:rsidP="001A2839">
            <w:pPr>
              <w:tabs>
                <w:tab w:val="left" w:pos="495"/>
              </w:tabs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GV nhận xét, đánh giá về thái độ, quá trình làm việc, kết quả hoạt động và chốt kiến thức</w:t>
            </w:r>
          </w:p>
        </w:tc>
        <w:tc>
          <w:tcPr>
            <w:tcW w:w="4299" w:type="dxa"/>
            <w:shd w:val="clear" w:color="auto" w:fill="auto"/>
          </w:tcPr>
          <w:p w14:paraId="210911FC" w14:textId="04B5633D" w:rsidR="00236116" w:rsidRPr="000B7318" w:rsidRDefault="003772F3" w:rsidP="001A2839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lang w:val="vi-VN" w:eastAsia="vi-VN"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227F58D4" wp14:editId="3DACCDAA">
                  <wp:simplePos x="0" y="0"/>
                  <wp:positionH relativeFrom="column">
                    <wp:posOffset>633095</wp:posOffset>
                  </wp:positionH>
                  <wp:positionV relativeFrom="paragraph">
                    <wp:posOffset>156845</wp:posOffset>
                  </wp:positionV>
                  <wp:extent cx="1474470" cy="1030605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591"/>
                          <a:stretch/>
                        </pic:blipFill>
                        <pic:spPr bwMode="auto">
                          <a:xfrm>
                            <a:off x="0" y="0"/>
                            <a:ext cx="1474470" cy="10306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AAA4C21" w14:textId="77777777" w:rsidR="00236116" w:rsidRPr="000B7318" w:rsidRDefault="00236116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32375C84" w14:textId="77777777" w:rsidR="00A92051" w:rsidRPr="000B7318" w:rsidRDefault="00A92051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1B066480" w14:textId="77777777" w:rsidR="003772F3" w:rsidRPr="000B7318" w:rsidRDefault="003772F3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10E4F538" w14:textId="77777777" w:rsidR="00A92051" w:rsidRPr="000B7318" w:rsidRDefault="00A92051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2C189420" w14:textId="1C3CA7AB" w:rsidR="00A92051" w:rsidRPr="000B7318" w:rsidRDefault="00BB33A0" w:rsidP="00D9540B">
            <w:pPr>
              <w:widowControl w:val="0"/>
              <w:spacing w:before="60" w:after="60"/>
              <w:ind w:left="618" w:hanging="618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sz w:val="28"/>
                <w:szCs w:val="28"/>
                <w:lang w:val="vi-VN" w:eastAsia="vi-VN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5DAB5D1" wp14:editId="35A215DD">
                      <wp:simplePos x="0" y="0"/>
                      <wp:positionH relativeFrom="column">
                        <wp:posOffset>-14482</wp:posOffset>
                      </wp:positionH>
                      <wp:positionV relativeFrom="paragraph">
                        <wp:posOffset>28759</wp:posOffset>
                      </wp:positionV>
                      <wp:extent cx="2635045" cy="806246"/>
                      <wp:effectExtent l="0" t="0" r="13335" b="1333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35045" cy="806246"/>
                                <a:chOff x="0" y="0"/>
                                <a:chExt cx="2635045" cy="806246"/>
                              </a:xfrm>
                            </wpg:grpSpPr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334297" y="0"/>
                                  <a:ext cx="0" cy="80624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0" y="403123"/>
                                  <a:ext cx="263504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8" o:spid="_x0000_s1026" style="position:absolute;margin-left:-1.15pt;margin-top:2.25pt;width:207.5pt;height:63.5pt;z-index:251663360" coordsize="26350,8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">
                      <v:line id="Straight Connector 6" o:spid="_x0000_s1027" style="position:absolute;visibility:visible;mso-wrap-style:square" from="3342,0" to="3342,8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RPXsQAAADaAAAADwAAAGRycy9kb3ducmV2LnhtbESPQWvCQBSE70L/w/IKXsRsakE0ZpUi&#10;LRQq2sbF8yP7moRm34bsVtN/3xUEj8PMfMPkm8G24ky9bxwreEpSEMSlMw1XCvTxbboA4QOywdYx&#10;KfgjD5v1wyjHzLgLf9G5CJWIEPYZKqhD6DIpfVmTRZ+4jjh63663GKLsK2l6vES4beUsTefSYsNx&#10;ocaOtjWVP8WvVfChl6fJ82GhtT0We/zUzetht1Vq/Di8rEAEGsI9fGu/GwVzuF6JN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pE9exAAAANoAAAAPAAAAAAAAAAAA&#10;AAAAAKECAABkcnMvZG93bnJldi54bWxQSwUGAAAAAAQABAD5AAAAkgMAAAAA&#10;" strokecolor="black [3200]" strokeweight=".5pt">
                        <v:stroke joinstyle="miter"/>
                      </v:line>
                      <v:line id="Straight Connector 7" o:spid="_x0000_s1028" style="position:absolute;visibility:visible;mso-wrap-style:square" from="0,4031" to="26350,4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jqxcQAAADaAAAADwAAAGRycy9kb3ducmV2LnhtbESPQWvCQBSE70L/w/IKXqRutGDT1FVE&#10;LBQUbePS8yP7moRm34bsqum/dwWhx2FmvmHmy9424kydrx0rmIwTEMSFMzWXCvTx/SkF4QOywcYx&#10;KfgjD8vFw2COmXEX/qJzHkoRIewzVFCF0GZS+qIii37sWuLo/bjOYoiyK6Xp8BLhtpHTJJlJizXH&#10;hQpbWldU/OYnq2CrX79Hz4dUa3vM9/ip681ht1Zq+Niv3kAE6sN/+N7+MApe4HYl3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6OrFxAAAANoAAAAPAAAAAAAAAAAA&#10;AAAAAKECAABkcnMvZG93bnJldi54bWxQSwUGAAAAAAQABAD5AAAAkgMAAAAA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A92051" w:rsidRPr="000B7318">
              <w:rPr>
                <w:sz w:val="28"/>
                <w:szCs w:val="28"/>
                <w:lang w:val="nl-NL"/>
              </w:rPr>
              <w:t>GT:</w:t>
            </w:r>
            <w:r w:rsidR="00132619" w:rsidRPr="000B7318">
              <w:rPr>
                <w:sz w:val="28"/>
                <w:szCs w:val="28"/>
                <w:lang w:val="nl-NL"/>
              </w:rPr>
              <w:t xml:space="preserve"> </w:t>
            </w:r>
            <w:r w:rsidR="00D9540B" w:rsidRPr="000B7318">
              <w:rPr>
                <w:position w:val="-4"/>
                <w:sz w:val="28"/>
                <w:szCs w:val="28"/>
              </w:rPr>
              <w:object w:dxaOrig="220" w:dyaOrig="260" w14:anchorId="1142C845">
                <v:shape id="_x0000_i1033" type="#_x0000_t75" style="width:10.85pt;height:13.15pt" o:ole="">
                  <v:imagedata r:id="rId23" o:title=""/>
                </v:shape>
                <o:OLEObject Type="Embed" ProgID="Equation.DSMT4" ShapeID="_x0000_i1033" DrawAspect="Content" ObjectID="_1749620557" r:id="rId24"/>
              </w:object>
            </w:r>
            <w:r w:rsidR="00132619" w:rsidRPr="000B7318">
              <w:rPr>
                <w:sz w:val="28"/>
                <w:szCs w:val="28"/>
                <w:lang w:val="nl-NL"/>
              </w:rPr>
              <w:t xml:space="preserve">ABC, AD là đường phân giác </w:t>
            </w:r>
            <w:r w:rsidR="00D9540B" w:rsidRPr="000B7318">
              <w:rPr>
                <w:sz w:val="28"/>
                <w:szCs w:val="28"/>
                <w:lang w:val="nl-NL"/>
              </w:rPr>
              <w:t xml:space="preserve">            </w:t>
            </w:r>
            <w:r w:rsidR="00132619" w:rsidRPr="000B7318">
              <w:rPr>
                <w:sz w:val="28"/>
                <w:szCs w:val="28"/>
                <w:lang w:val="nl-NL"/>
              </w:rPr>
              <w:t xml:space="preserve">của góc </w:t>
            </w:r>
            <w:r w:rsidR="00D9540B" w:rsidRPr="000B7318">
              <w:rPr>
                <w:position w:val="-6"/>
                <w:sz w:val="28"/>
                <w:szCs w:val="28"/>
              </w:rPr>
              <w:object w:dxaOrig="560" w:dyaOrig="360" w14:anchorId="0335B3A8">
                <v:shape id="_x0000_i1034" type="#_x0000_t75" style="width:27.85pt;height:17.8pt" o:ole="">
                  <v:imagedata r:id="rId25" o:title=""/>
                </v:shape>
                <o:OLEObject Type="Embed" ProgID="Equation.DSMT4" ShapeID="_x0000_i1034" DrawAspect="Content" ObjectID="_1749620558" r:id="rId26"/>
              </w:object>
            </w:r>
            <w:r w:rsidR="00D9540B" w:rsidRPr="000B7318">
              <w:rPr>
                <w:sz w:val="28"/>
                <w:szCs w:val="28"/>
                <w:lang w:val="nl-NL"/>
              </w:rPr>
              <w:t xml:space="preserve"> (D</w:t>
            </w:r>
            <w:r w:rsidR="00D9540B" w:rsidRPr="000B7318">
              <w:rPr>
                <w:position w:val="-4"/>
                <w:sz w:val="28"/>
                <w:szCs w:val="28"/>
              </w:rPr>
              <w:object w:dxaOrig="200" w:dyaOrig="200" w14:anchorId="2DF1F899">
                <v:shape id="_x0000_i1035" type="#_x0000_t75" style="width:10.05pt;height:10.05pt" o:ole="">
                  <v:imagedata r:id="rId27" o:title=""/>
                </v:shape>
                <o:OLEObject Type="Embed" ProgID="Equation.DSMT4" ShapeID="_x0000_i1035" DrawAspect="Content" ObjectID="_1749620559" r:id="rId28"/>
              </w:object>
            </w:r>
            <w:r w:rsidR="00D9540B" w:rsidRPr="000B7318">
              <w:rPr>
                <w:sz w:val="28"/>
                <w:szCs w:val="28"/>
                <w:lang w:val="nl-NL"/>
              </w:rPr>
              <w:t>BC)</w:t>
            </w:r>
          </w:p>
          <w:p w14:paraId="23097965" w14:textId="25231B01" w:rsidR="00A92051" w:rsidRPr="000B7318" w:rsidRDefault="00A92051" w:rsidP="001A2839">
            <w:pPr>
              <w:widowControl w:val="0"/>
              <w:spacing w:before="60" w:after="60"/>
              <w:rPr>
                <w:b/>
                <w:bCs/>
                <w:position w:val="-24"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KL</w:t>
            </w:r>
            <w:r w:rsidR="00D9540B" w:rsidRPr="000B7318">
              <w:rPr>
                <w:sz w:val="28"/>
                <w:szCs w:val="28"/>
                <w:lang w:val="nl-NL"/>
              </w:rPr>
              <w:t xml:space="preserve">: </w:t>
            </w:r>
            <w:r w:rsidR="00D9540B" w:rsidRPr="000B7318">
              <w:rPr>
                <w:b/>
                <w:bCs/>
                <w:position w:val="-24"/>
                <w:sz w:val="28"/>
                <w:szCs w:val="28"/>
              </w:rPr>
              <w:object w:dxaOrig="1080" w:dyaOrig="620" w14:anchorId="5F186452">
                <v:shape id="_x0000_i1036" type="#_x0000_t75" style="width:54.2pt;height:30.95pt" o:ole="">
                  <v:imagedata r:id="rId19" o:title=""/>
                </v:shape>
                <o:OLEObject Type="Embed" ProgID="Equation.DSMT4" ShapeID="_x0000_i1036" DrawAspect="Content" ObjectID="_1749620560" r:id="rId29"/>
              </w:object>
            </w:r>
          </w:p>
          <w:p w14:paraId="61B85440" w14:textId="7A99F297" w:rsidR="00BB33A0" w:rsidRPr="000B7318" w:rsidRDefault="00BB33A0" w:rsidP="001A2839">
            <w:pPr>
              <w:widowControl w:val="0"/>
              <w:spacing w:before="60" w:after="60"/>
              <w:rPr>
                <w:bCs/>
                <w:position w:val="-24"/>
                <w:sz w:val="28"/>
                <w:szCs w:val="28"/>
                <w:lang w:val="nl-NL"/>
              </w:rPr>
            </w:pP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>Chứng minh</w:t>
            </w:r>
          </w:p>
          <w:p w14:paraId="08A4B2B1" w14:textId="77777777" w:rsidR="000B7ADF" w:rsidRPr="000B7318" w:rsidRDefault="000B7ADF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3167EE45" w14:textId="77777777" w:rsidR="000B7ADF" w:rsidRPr="000B7318" w:rsidRDefault="000B7ADF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7B2C88DB" w14:textId="77777777" w:rsidR="000B7ADF" w:rsidRPr="000B7318" w:rsidRDefault="000B7ADF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768B37CF" w14:textId="77777777" w:rsidR="000B7ADF" w:rsidRPr="000B7318" w:rsidRDefault="000B7ADF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</w:p>
          <w:p w14:paraId="7745C95D" w14:textId="4ECFB4AD" w:rsidR="00BB33A0" w:rsidRPr="000B7318" w:rsidRDefault="0025190D" w:rsidP="001A2839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lang w:val="vi-VN" w:eastAsia="vi-VN"/>
              </w:rPr>
              <w:drawing>
                <wp:anchor distT="0" distB="0" distL="114300" distR="114300" simplePos="0" relativeHeight="251664384" behindDoc="0" locked="0" layoutInCell="1" allowOverlap="1" wp14:anchorId="54E21E9A" wp14:editId="7F759539">
                  <wp:simplePos x="0" y="0"/>
                  <wp:positionH relativeFrom="column">
                    <wp:posOffset>1232535</wp:posOffset>
                  </wp:positionH>
                  <wp:positionV relativeFrom="paragraph">
                    <wp:posOffset>-1275080</wp:posOffset>
                  </wp:positionV>
                  <wp:extent cx="1353820" cy="1249045"/>
                  <wp:effectExtent l="0" t="0" r="0" b="8255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3820" cy="1249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56C6A" w:rsidRPr="000B7318">
              <w:rPr>
                <w:sz w:val="28"/>
                <w:szCs w:val="28"/>
                <w:lang w:val="nl-NL"/>
              </w:rPr>
              <w:t>Vẽ đường thẳng qua B song song vơi AD, cắt đường thẳng AC tại E.</w:t>
            </w:r>
          </w:p>
          <w:p w14:paraId="698F7088" w14:textId="77777777" w:rsidR="000F47D7" w:rsidRPr="000B7318" w:rsidRDefault="00956C6A" w:rsidP="001A2839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sz w:val="28"/>
                <w:szCs w:val="28"/>
              </w:rPr>
              <w:t>Th</w:t>
            </w:r>
            <w:r w:rsidR="009A37E0" w:rsidRPr="000B7318">
              <w:rPr>
                <w:sz w:val="28"/>
                <w:szCs w:val="28"/>
              </w:rPr>
              <w:t xml:space="preserve">eo GT, </w:t>
            </w:r>
            <w:r w:rsidR="00056278" w:rsidRPr="000B7318">
              <w:rPr>
                <w:position w:val="-38"/>
                <w:sz w:val="28"/>
                <w:szCs w:val="28"/>
              </w:rPr>
              <w:object w:dxaOrig="2260" w:dyaOrig="880" w14:anchorId="7AA65769">
                <v:shape id="_x0000_i1037" type="#_x0000_t75" style="width:113.05pt;height:44.15pt" o:ole="">
                  <v:imagedata r:id="rId31" o:title=""/>
                </v:shape>
                <o:OLEObject Type="Embed" ProgID="Equation.DSMT4" ShapeID="_x0000_i1037" DrawAspect="Content" ObjectID="_1749620561" r:id="rId32"/>
              </w:object>
            </w:r>
            <w:r w:rsidR="00056278" w:rsidRPr="000B7318">
              <w:rPr>
                <w:sz w:val="28"/>
                <w:szCs w:val="28"/>
              </w:rPr>
              <w:t xml:space="preserve"> </w:t>
            </w:r>
          </w:p>
          <w:p w14:paraId="6A0C3C1D" w14:textId="3EDCFCEE" w:rsidR="00956C6A" w:rsidRPr="000B7318" w:rsidRDefault="00056278" w:rsidP="001A2839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sz w:val="28"/>
                <w:szCs w:val="28"/>
              </w:rPr>
              <w:t xml:space="preserve">Do đó </w:t>
            </w:r>
            <w:r w:rsidRPr="000B7318">
              <w:rPr>
                <w:position w:val="-4"/>
                <w:sz w:val="28"/>
                <w:szCs w:val="28"/>
              </w:rPr>
              <w:object w:dxaOrig="220" w:dyaOrig="260" w14:anchorId="5E0FA3D9">
                <v:shape id="_x0000_i1038" type="#_x0000_t75" style="width:10.85pt;height:13.15pt" o:ole="">
                  <v:imagedata r:id="rId23" o:title=""/>
                </v:shape>
                <o:OLEObject Type="Embed" ProgID="Equation.DSMT4" ShapeID="_x0000_i1038" DrawAspect="Content" ObjectID="_1749620562" r:id="rId33"/>
              </w:object>
            </w:r>
            <w:r w:rsidR="00DA62FF" w:rsidRPr="000B7318">
              <w:rPr>
                <w:sz w:val="28"/>
                <w:szCs w:val="28"/>
              </w:rPr>
              <w:t>AEB cân tại A</w:t>
            </w:r>
          </w:p>
          <w:p w14:paraId="47F95EC6" w14:textId="77777777" w:rsidR="00DA62FF" w:rsidRPr="000B7318" w:rsidRDefault="00DA62FF" w:rsidP="001A2839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sz w:val="28"/>
                <w:szCs w:val="28"/>
              </w:rPr>
              <w:t>Suy ra AE=AB  (1)</w:t>
            </w:r>
          </w:p>
          <w:p w14:paraId="3505BC16" w14:textId="77777777" w:rsidR="00DA62FF" w:rsidRPr="000B7318" w:rsidRDefault="00DA62FF" w:rsidP="00CE64DA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sz w:val="28"/>
                <w:szCs w:val="28"/>
              </w:rPr>
              <w:t>Mặt khác</w:t>
            </w:r>
            <w:r w:rsidR="000C3333" w:rsidRPr="000B7318">
              <w:rPr>
                <w:sz w:val="28"/>
                <w:szCs w:val="28"/>
              </w:rPr>
              <w:t>, áp dụng</w:t>
            </w:r>
            <w:r w:rsidRPr="000B7318">
              <w:rPr>
                <w:sz w:val="28"/>
                <w:szCs w:val="28"/>
              </w:rPr>
              <w:t xml:space="preserve"> định lí Talet</w:t>
            </w:r>
            <w:r w:rsidR="000C3333" w:rsidRPr="000B7318">
              <w:rPr>
                <w:sz w:val="28"/>
                <w:szCs w:val="28"/>
              </w:rPr>
              <w:t xml:space="preserve"> vào tam giác CEB ta có: </w:t>
            </w:r>
            <w:r w:rsidR="000C3333" w:rsidRPr="000B7318">
              <w:rPr>
                <w:b/>
                <w:bCs/>
                <w:position w:val="-24"/>
                <w:sz w:val="28"/>
                <w:szCs w:val="28"/>
              </w:rPr>
              <w:object w:dxaOrig="1080" w:dyaOrig="620" w14:anchorId="7579C354">
                <v:shape id="_x0000_i1039" type="#_x0000_t75" style="width:54.2pt;height:30.95pt" o:ole="">
                  <v:imagedata r:id="rId34" o:title=""/>
                </v:shape>
                <o:OLEObject Type="Embed" ProgID="Equation.DSMT4" ShapeID="_x0000_i1039" DrawAspect="Content" ObjectID="_1749620563" r:id="rId35"/>
              </w:object>
            </w:r>
            <w:r w:rsidR="000C3333" w:rsidRPr="000B7318">
              <w:rPr>
                <w:sz w:val="28"/>
                <w:szCs w:val="28"/>
              </w:rPr>
              <w:t xml:space="preserve">   (2) </w:t>
            </w:r>
          </w:p>
          <w:p w14:paraId="7403B28E" w14:textId="6F671874" w:rsidR="00CE64DA" w:rsidRPr="000B7318" w:rsidRDefault="00CE64DA" w:rsidP="00CE64DA">
            <w:pPr>
              <w:widowControl w:val="0"/>
              <w:spacing w:before="60" w:after="60"/>
              <w:rPr>
                <w:sz w:val="28"/>
                <w:szCs w:val="28"/>
              </w:rPr>
            </w:pPr>
            <w:r w:rsidRPr="000B7318">
              <w:rPr>
                <w:sz w:val="28"/>
                <w:szCs w:val="28"/>
              </w:rPr>
              <w:t xml:space="preserve">Từ 1 và 2 suy ra: </w:t>
            </w:r>
            <w:r w:rsidRPr="000B7318">
              <w:rPr>
                <w:b/>
                <w:bCs/>
                <w:position w:val="-24"/>
                <w:sz w:val="28"/>
                <w:szCs w:val="28"/>
              </w:rPr>
              <w:object w:dxaOrig="1080" w:dyaOrig="620" w14:anchorId="4648BC28">
                <v:shape id="_x0000_i1040" type="#_x0000_t75" style="width:54.2pt;height:30.95pt" o:ole="">
                  <v:imagedata r:id="rId19" o:title=""/>
                </v:shape>
                <o:OLEObject Type="Embed" ProgID="Equation.DSMT4" ShapeID="_x0000_i1040" DrawAspect="Content" ObjectID="_1749620564" r:id="rId36"/>
              </w:object>
            </w:r>
            <w:r w:rsidRPr="000B7318">
              <w:rPr>
                <w:sz w:val="28"/>
                <w:szCs w:val="28"/>
              </w:rPr>
              <w:t xml:space="preserve"> (đpcm)</w:t>
            </w:r>
          </w:p>
        </w:tc>
      </w:tr>
    </w:tbl>
    <w:p w14:paraId="5CCAC58E" w14:textId="726B20FD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lastRenderedPageBreak/>
        <w:t xml:space="preserve">3. Hoạt động 3: Luyện tập </w:t>
      </w:r>
      <w:r w:rsidRPr="000B7318">
        <w:rPr>
          <w:sz w:val="28"/>
          <w:szCs w:val="28"/>
          <w:lang w:val="nl-NL"/>
        </w:rPr>
        <w:t>(</w:t>
      </w:r>
      <w:r w:rsidR="00AC3923" w:rsidRPr="000B7318">
        <w:rPr>
          <w:sz w:val="28"/>
          <w:szCs w:val="28"/>
          <w:lang w:val="nl-NL"/>
        </w:rPr>
        <w:t>1</w:t>
      </w:r>
      <w:r w:rsidR="00A10CDE" w:rsidRPr="000B7318">
        <w:rPr>
          <w:sz w:val="28"/>
          <w:szCs w:val="28"/>
          <w:lang w:val="nl-NL"/>
        </w:rPr>
        <w:t>7</w:t>
      </w:r>
      <w:r w:rsidR="00AC3923" w:rsidRPr="000B7318">
        <w:rPr>
          <w:sz w:val="28"/>
          <w:szCs w:val="28"/>
          <w:lang w:val="nl-NL"/>
        </w:rPr>
        <w:t xml:space="preserve"> </w:t>
      </w:r>
      <w:r w:rsidRPr="000B7318">
        <w:rPr>
          <w:sz w:val="28"/>
          <w:szCs w:val="28"/>
          <w:lang w:val="nl-NL"/>
        </w:rPr>
        <w:t>phút)</w:t>
      </w:r>
    </w:p>
    <w:p w14:paraId="6A09ADED" w14:textId="7D7E20C1" w:rsidR="00DD16F7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a) Mục tiêu:</w:t>
      </w:r>
      <w:r w:rsidRPr="000B7318">
        <w:rPr>
          <w:bCs/>
          <w:sz w:val="28"/>
          <w:szCs w:val="28"/>
          <w:lang w:val="nl-NL"/>
        </w:rPr>
        <w:t xml:space="preserve"> </w:t>
      </w:r>
      <w:r w:rsidR="002D0790" w:rsidRPr="000B7318">
        <w:rPr>
          <w:bCs/>
          <w:sz w:val="28"/>
          <w:szCs w:val="28"/>
          <w:lang w:val="nl-NL"/>
        </w:rPr>
        <w:t xml:space="preserve">HS </w:t>
      </w:r>
      <w:r w:rsidR="0058403D" w:rsidRPr="000B7318">
        <w:rPr>
          <w:bCs/>
          <w:sz w:val="28"/>
          <w:szCs w:val="28"/>
          <w:lang w:val="nl-NL"/>
        </w:rPr>
        <w:t>sử</w:t>
      </w:r>
      <w:r w:rsidR="002D0790" w:rsidRPr="000B7318">
        <w:rPr>
          <w:bCs/>
          <w:sz w:val="28"/>
          <w:szCs w:val="28"/>
          <w:lang w:val="nl-NL"/>
        </w:rPr>
        <w:t xml:space="preserve"> dụng được tính chất đường phân giác của tam giác để tính độ dài của đoạn thẳng</w:t>
      </w:r>
    </w:p>
    <w:p w14:paraId="79BA6205" w14:textId="77777777" w:rsidR="002772E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b) Nội dung:</w:t>
      </w:r>
      <w:r w:rsidRPr="000B7318">
        <w:rPr>
          <w:sz w:val="28"/>
          <w:szCs w:val="28"/>
          <w:lang w:val="nl-NL"/>
        </w:rPr>
        <w:t xml:space="preserve"> </w:t>
      </w:r>
      <w:r w:rsidR="002772E7" w:rsidRPr="000B7318">
        <w:rPr>
          <w:color w:val="000000" w:themeColor="text1"/>
          <w:sz w:val="28"/>
          <w:szCs w:val="28"/>
          <w:lang w:val="nl-NL"/>
        </w:rPr>
        <w:t>HS quan sát hình ảnh trên màn hình và SGK để tìm hiểu nội dung kiến thức theo yêu cầu của GV</w:t>
      </w:r>
      <w:r w:rsidR="002772E7" w:rsidRPr="000B7318">
        <w:rPr>
          <w:sz w:val="28"/>
          <w:szCs w:val="28"/>
          <w:lang w:val="nl-NL"/>
        </w:rPr>
        <w:t xml:space="preserve"> </w:t>
      </w:r>
    </w:p>
    <w:p w14:paraId="68BE5CD8" w14:textId="69FCB145" w:rsidR="00515F2D" w:rsidRDefault="00C343F1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sz w:val="28"/>
          <w:szCs w:val="28"/>
          <w:lang w:val="nl-NL"/>
        </w:rPr>
        <w:t xml:space="preserve">- Học sinh thực hiện </w:t>
      </w:r>
      <w:r w:rsidR="00515F2D">
        <w:rPr>
          <w:sz w:val="28"/>
          <w:szCs w:val="28"/>
          <w:lang w:val="nl-NL"/>
        </w:rPr>
        <w:t>NV1; NV</w:t>
      </w:r>
      <w:r w:rsidRPr="000B7318">
        <w:rPr>
          <w:sz w:val="28"/>
          <w:szCs w:val="28"/>
          <w:lang w:val="nl-NL"/>
        </w:rPr>
        <w:t>2</w:t>
      </w:r>
      <w:r w:rsidR="00515F2D">
        <w:rPr>
          <w:sz w:val="28"/>
          <w:szCs w:val="28"/>
          <w:lang w:val="nl-NL"/>
        </w:rPr>
        <w:t>; NV3; NV4</w:t>
      </w:r>
      <w:r w:rsidRPr="000B7318">
        <w:rPr>
          <w:sz w:val="28"/>
          <w:szCs w:val="28"/>
          <w:lang w:val="nl-NL"/>
        </w:rPr>
        <w:t xml:space="preserve"> theo nhóm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305C6D" w:rsidRPr="000B7318" w14:paraId="51B1DBF9" w14:textId="77777777" w:rsidTr="00D540F4">
        <w:trPr>
          <w:trHeight w:val="403"/>
          <w:jc w:val="center"/>
        </w:trPr>
        <w:tc>
          <w:tcPr>
            <w:tcW w:w="5069" w:type="dxa"/>
            <w:tcBorders>
              <w:bottom w:val="single" w:sz="4" w:space="0" w:color="auto"/>
            </w:tcBorders>
          </w:tcPr>
          <w:p w14:paraId="553897FA" w14:textId="2F50D3AC" w:rsidR="00305C6D" w:rsidRDefault="00305C6D" w:rsidP="00305C6D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NHÓM 1;3;5</w:t>
            </w:r>
          </w:p>
        </w:tc>
        <w:tc>
          <w:tcPr>
            <w:tcW w:w="5069" w:type="dxa"/>
            <w:tcBorders>
              <w:bottom w:val="single" w:sz="4" w:space="0" w:color="auto"/>
            </w:tcBorders>
          </w:tcPr>
          <w:p w14:paraId="772B42E2" w14:textId="4AD53CC2" w:rsidR="00305C6D" w:rsidRDefault="00305C6D" w:rsidP="00305C6D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NHÓM 2;4;6</w:t>
            </w:r>
          </w:p>
        </w:tc>
      </w:tr>
      <w:tr w:rsidR="008D4A3A" w:rsidRPr="000B7318" w14:paraId="29192DD5" w14:textId="77777777" w:rsidTr="00D540F4">
        <w:trPr>
          <w:trHeight w:val="3062"/>
          <w:jc w:val="center"/>
        </w:trPr>
        <w:tc>
          <w:tcPr>
            <w:tcW w:w="5069" w:type="dxa"/>
            <w:tcBorders>
              <w:top w:val="single" w:sz="4" w:space="0" w:color="auto"/>
            </w:tcBorders>
          </w:tcPr>
          <w:p w14:paraId="1E298600" w14:textId="008307C9" w:rsidR="00515F2D" w:rsidRPr="00284A92" w:rsidRDefault="00D540F4" w:rsidP="00284A92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+ </w:t>
            </w:r>
            <w:r w:rsidR="00A647E8">
              <w:rPr>
                <w:sz w:val="28"/>
                <w:szCs w:val="28"/>
                <w:lang w:val="nl-NL"/>
              </w:rPr>
              <w:t xml:space="preserve">NV1: Cho </w:t>
            </w:r>
            <w:r w:rsidR="00A647E8" w:rsidRPr="00FD1028">
              <w:rPr>
                <w:sz w:val="28"/>
                <w:szCs w:val="28"/>
                <w:lang w:val="nl-NL"/>
              </w:rPr>
              <w:t>∆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MNP</m:t>
              </m:r>
            </m:oMath>
            <w:r w:rsidR="001C5251">
              <w:rPr>
                <w:sz w:val="28"/>
                <w:szCs w:val="28"/>
                <w:lang w:val="nl-NL"/>
              </w:rPr>
              <w:t xml:space="preserve">, </w:t>
            </w:r>
            <w:r w:rsidR="00FD1028">
              <w:rPr>
                <w:sz w:val="28"/>
                <w:szCs w:val="28"/>
                <w:lang w:val="nl-NL"/>
              </w:rPr>
              <w:t>MD là tia phân giác của góc M. Ta suy ra hệ thức nào?</w:t>
            </w:r>
          </w:p>
          <w:p w14:paraId="6E83DFA5" w14:textId="5961CA2A" w:rsidR="008D4A3A" w:rsidRPr="000B7318" w:rsidRDefault="006D3750" w:rsidP="000626D5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lang w:val="vi-VN" w:eastAsia="vi-VN"/>
              </w:rPr>
              <w:drawing>
                <wp:anchor distT="0" distB="0" distL="114300" distR="114300" simplePos="0" relativeHeight="251665408" behindDoc="0" locked="0" layoutInCell="1" allowOverlap="1" wp14:anchorId="031FF234" wp14:editId="1CA09326">
                  <wp:simplePos x="0" y="0"/>
                  <wp:positionH relativeFrom="column">
                    <wp:posOffset>1148080</wp:posOffset>
                  </wp:positionH>
                  <wp:positionV relativeFrom="paragraph">
                    <wp:posOffset>282575</wp:posOffset>
                  </wp:positionV>
                  <wp:extent cx="1149985" cy="113157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485" t="7650"/>
                          <a:stretch/>
                        </pic:blipFill>
                        <pic:spPr bwMode="auto">
                          <a:xfrm>
                            <a:off x="0" y="0"/>
                            <a:ext cx="1149985" cy="1131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4A3A" w:rsidRPr="000B7318">
              <w:rPr>
                <w:sz w:val="28"/>
                <w:szCs w:val="28"/>
                <w:lang w:val="nl-NL"/>
              </w:rPr>
              <w:t xml:space="preserve">+ </w:t>
            </w:r>
            <w:r w:rsidR="007F4FCD" w:rsidRPr="000B7318">
              <w:rPr>
                <w:sz w:val="28"/>
                <w:szCs w:val="28"/>
                <w:lang w:val="nl-NL"/>
              </w:rPr>
              <w:t>NV</w:t>
            </w:r>
            <w:r w:rsidR="00712ED6">
              <w:rPr>
                <w:sz w:val="28"/>
                <w:szCs w:val="28"/>
                <w:lang w:val="nl-NL"/>
              </w:rPr>
              <w:t>2</w:t>
            </w:r>
            <w:r w:rsidR="008D4A3A" w:rsidRPr="000B7318">
              <w:rPr>
                <w:sz w:val="28"/>
                <w:szCs w:val="28"/>
                <w:lang w:val="nl-NL"/>
              </w:rPr>
              <w:t>: Tìm độ dài x trong Hình 4.22</w:t>
            </w:r>
          </w:p>
          <w:p w14:paraId="1108FC24" w14:textId="12A7929F" w:rsidR="008D4A3A" w:rsidRPr="000B7318" w:rsidRDefault="008D4A3A" w:rsidP="000626D5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5069" w:type="dxa"/>
            <w:tcBorders>
              <w:top w:val="single" w:sz="4" w:space="0" w:color="auto"/>
            </w:tcBorders>
          </w:tcPr>
          <w:p w14:paraId="7183141D" w14:textId="17497E25" w:rsidR="00712ED6" w:rsidRPr="00712ED6" w:rsidRDefault="00712ED6" w:rsidP="00284A92">
            <w:pPr>
              <w:widowControl w:val="0"/>
              <w:spacing w:before="60" w:after="6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nl-NL"/>
              </w:rPr>
              <w:t>+</w:t>
            </w:r>
            <w:r w:rsidR="00284A92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NV3: </w:t>
            </w:r>
            <w:r w:rsidRPr="0098210A">
              <w:rPr>
                <w:sz w:val="28"/>
                <w:szCs w:val="28"/>
                <w:lang w:val="nl-NL"/>
              </w:rPr>
              <w:t xml:space="preserve">Cho ∆DEF, </w:t>
            </w:r>
            <w:r w:rsidR="0098210A" w:rsidRPr="0098210A">
              <w:rPr>
                <w:sz w:val="28"/>
                <w:szCs w:val="28"/>
                <w:lang w:val="nl-NL"/>
              </w:rPr>
              <w:t>DK là tia phân giác của góc D.</w:t>
            </w:r>
            <w:r w:rsidR="00284A92" w:rsidRPr="00284A92">
              <w:rPr>
                <w:sz w:val="28"/>
                <w:szCs w:val="28"/>
                <w:lang w:val="nl-NL"/>
              </w:rPr>
              <w:t xml:space="preserve"> </w:t>
            </w:r>
            <w:r w:rsidRPr="00284A92">
              <w:rPr>
                <w:sz w:val="28"/>
                <w:szCs w:val="28"/>
                <w:lang w:val="nl-NL"/>
              </w:rPr>
              <w:t>Ta suy ra hệ thức nào</w:t>
            </w:r>
            <w:r w:rsidR="00284A92">
              <w:rPr>
                <w:sz w:val="28"/>
                <w:szCs w:val="28"/>
                <w:lang w:val="nl-NL"/>
              </w:rPr>
              <w:t>?</w:t>
            </w:r>
          </w:p>
          <w:p w14:paraId="642D99BA" w14:textId="64D8B2E3" w:rsidR="008D4A3A" w:rsidRPr="000B7318" w:rsidRDefault="00612A24" w:rsidP="00712ED6">
            <w:pPr>
              <w:widowControl w:val="0"/>
              <w:spacing w:before="60" w:after="60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lang w:val="vi-VN" w:eastAsia="vi-VN"/>
              </w:rPr>
              <w:drawing>
                <wp:anchor distT="0" distB="0" distL="114300" distR="114300" simplePos="0" relativeHeight="251666432" behindDoc="0" locked="0" layoutInCell="1" allowOverlap="1" wp14:anchorId="518DE338" wp14:editId="397EA3A5">
                  <wp:simplePos x="0" y="0"/>
                  <wp:positionH relativeFrom="column">
                    <wp:posOffset>1042670</wp:posOffset>
                  </wp:positionH>
                  <wp:positionV relativeFrom="paragraph">
                    <wp:posOffset>316865</wp:posOffset>
                  </wp:positionV>
                  <wp:extent cx="1376045" cy="1048385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045" cy="104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12ED6">
              <w:rPr>
                <w:sz w:val="28"/>
                <w:szCs w:val="28"/>
                <w:lang w:val="nl-NL"/>
              </w:rPr>
              <w:t>+ NV4</w:t>
            </w:r>
            <w:r w:rsidR="00C343F1" w:rsidRPr="000B7318">
              <w:rPr>
                <w:sz w:val="28"/>
                <w:szCs w:val="28"/>
                <w:lang w:val="nl-NL"/>
              </w:rPr>
              <w:t>: Tìm độ dài x trong Hình 4.23</w:t>
            </w:r>
          </w:p>
          <w:p w14:paraId="20BDB6C4" w14:textId="55883150" w:rsidR="00C343F1" w:rsidRPr="000B7318" w:rsidRDefault="00C343F1" w:rsidP="000626D5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</w:p>
        </w:tc>
      </w:tr>
    </w:tbl>
    <w:p w14:paraId="158727F4" w14:textId="77777777" w:rsidR="00C343F1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c) Sản phẩm:</w:t>
      </w:r>
      <w:r w:rsidRPr="000B7318">
        <w:rPr>
          <w:sz w:val="28"/>
          <w:szCs w:val="28"/>
          <w:lang w:val="nl-NL"/>
        </w:rPr>
        <w:t xml:space="preserve"> </w:t>
      </w:r>
    </w:p>
    <w:p w14:paraId="44B3CF1B" w14:textId="77777777" w:rsidR="00D540F4" w:rsidRPr="00D540F4" w:rsidRDefault="00C343F1" w:rsidP="000626D5">
      <w:pPr>
        <w:widowControl w:val="0"/>
        <w:spacing w:before="60" w:after="60"/>
        <w:jc w:val="both"/>
        <w:rPr>
          <w:iCs/>
          <w:sz w:val="28"/>
          <w:szCs w:val="28"/>
        </w:rPr>
      </w:pPr>
      <w:r w:rsidRPr="000B7318">
        <w:rPr>
          <w:sz w:val="28"/>
          <w:szCs w:val="28"/>
          <w:lang w:val="nl-NL"/>
        </w:rPr>
        <w:t>+ NV1:</w:t>
      </w:r>
      <w:r w:rsidR="00D540F4">
        <w:rPr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P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 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P</m:t>
            </m:r>
          </m:den>
        </m:f>
      </m:oMath>
    </w:p>
    <w:p w14:paraId="27FE4C05" w14:textId="1272DF0F" w:rsidR="00DD16F7" w:rsidRPr="00D540F4" w:rsidRDefault="00D540F4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 xml:space="preserve">+ NV2: </w:t>
      </w:r>
      <w:r w:rsidR="00C343F1" w:rsidRPr="000B7318">
        <w:rPr>
          <w:sz w:val="28"/>
          <w:szCs w:val="28"/>
          <w:lang w:val="nl-NL"/>
        </w:rPr>
        <w:t xml:space="preserve"> </w:t>
      </w:r>
      <w:r w:rsidR="00166968" w:rsidRPr="000B7318">
        <w:rPr>
          <w:sz w:val="28"/>
          <w:szCs w:val="28"/>
          <w:lang w:val="nl-NL"/>
        </w:rPr>
        <w:t>x=</w:t>
      </w:r>
      <w:r w:rsidR="00557288" w:rsidRPr="000B7318">
        <w:rPr>
          <w:sz w:val="28"/>
          <w:szCs w:val="28"/>
          <w:lang w:val="nl-NL"/>
        </w:rPr>
        <w:t xml:space="preserve"> </w:t>
      </w:r>
      <w:r w:rsidR="00166968" w:rsidRPr="000B7318">
        <w:rPr>
          <w:sz w:val="28"/>
          <w:szCs w:val="28"/>
          <w:lang w:val="nl-NL"/>
        </w:rPr>
        <w:t>20</w:t>
      </w:r>
    </w:p>
    <w:p w14:paraId="7998C136" w14:textId="77777777" w:rsidR="00D540F4" w:rsidRDefault="00D540F4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+ NV3</w:t>
      </w:r>
      <w:r w:rsidR="00C343F1" w:rsidRPr="000B7318">
        <w:rPr>
          <w:sz w:val="28"/>
          <w:szCs w:val="28"/>
          <w:lang w:val="nl-NL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F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 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F</m:t>
            </m:r>
          </m:den>
        </m:f>
      </m:oMath>
      <w:r w:rsidRPr="00D540F4">
        <w:rPr>
          <w:sz w:val="28"/>
          <w:szCs w:val="28"/>
          <w:lang w:val="nl-NL"/>
        </w:rPr>
        <w:t xml:space="preserve"> </w:t>
      </w:r>
    </w:p>
    <w:p w14:paraId="01624B52" w14:textId="53559AE5" w:rsidR="00C343F1" w:rsidRPr="000B7318" w:rsidRDefault="00D540F4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+ NV4: </w:t>
      </w:r>
      <w:r w:rsidR="00C343F1" w:rsidRPr="000B7318">
        <w:rPr>
          <w:sz w:val="28"/>
          <w:szCs w:val="28"/>
          <w:lang w:val="nl-NL"/>
        </w:rPr>
        <w:t>x=</w:t>
      </w:r>
      <w:r w:rsidR="00557288" w:rsidRPr="000B7318">
        <w:rPr>
          <w:sz w:val="28"/>
          <w:szCs w:val="28"/>
          <w:lang w:val="nl-NL"/>
        </w:rPr>
        <w:t xml:space="preserve"> 7,2</w:t>
      </w:r>
    </w:p>
    <w:p w14:paraId="61B71390" w14:textId="76797904" w:rsidR="00DD16F7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556BB4" w:rsidRPr="000B7318" w14:paraId="491DC8F8" w14:textId="77777777" w:rsidTr="000E0A1C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7B49BF77" w14:textId="77777777" w:rsidR="00556BB4" w:rsidRPr="000B7318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  <w:lang w:val="nl-NL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57433A3B" w14:textId="77777777" w:rsidR="00556BB4" w:rsidRPr="000B7318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166968" w:rsidRPr="000B7318" w14:paraId="764B1BB1" w14:textId="77777777" w:rsidTr="000E0A1C">
        <w:tc>
          <w:tcPr>
            <w:tcW w:w="5529" w:type="dxa"/>
            <w:shd w:val="clear" w:color="auto" w:fill="auto"/>
          </w:tcPr>
          <w:p w14:paraId="2435C422" w14:textId="77777777" w:rsidR="00166968" w:rsidRPr="000B7318" w:rsidRDefault="00166968" w:rsidP="001A2839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0B7318">
              <w:rPr>
                <w:b/>
                <w:sz w:val="28"/>
                <w:szCs w:val="28"/>
              </w:rPr>
              <w:t>* GV giao nhiệm vụ học tập</w:t>
            </w:r>
          </w:p>
          <w:p w14:paraId="3DB20C74" w14:textId="3A503B58" w:rsidR="00166968" w:rsidRPr="000B7318" w:rsidRDefault="00166968" w:rsidP="001A2839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+ Nhóm 1; 3; 5: Thực hiện </w:t>
            </w:r>
            <w:r w:rsidR="00C343F1" w:rsidRPr="000B7318">
              <w:rPr>
                <w:sz w:val="28"/>
                <w:szCs w:val="28"/>
                <w:lang w:val="nl-NL"/>
              </w:rPr>
              <w:t>NV</w:t>
            </w:r>
            <w:r w:rsidRPr="000B7318">
              <w:rPr>
                <w:sz w:val="28"/>
                <w:szCs w:val="28"/>
                <w:lang w:val="nl-NL"/>
              </w:rPr>
              <w:t>1</w:t>
            </w:r>
          </w:p>
          <w:p w14:paraId="729493E5" w14:textId="05F8D650" w:rsidR="00166968" w:rsidRPr="000B7318" w:rsidRDefault="00166968" w:rsidP="001A2839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+ Nhóm 2;4;6: Thực hiện </w:t>
            </w:r>
            <w:r w:rsidR="00C343F1" w:rsidRPr="000B7318">
              <w:rPr>
                <w:sz w:val="28"/>
                <w:szCs w:val="28"/>
                <w:lang w:val="nl-NL"/>
              </w:rPr>
              <w:t>NV</w:t>
            </w:r>
            <w:r w:rsidRPr="000B7318">
              <w:rPr>
                <w:sz w:val="28"/>
                <w:szCs w:val="28"/>
                <w:lang w:val="nl-NL"/>
              </w:rPr>
              <w:t>2</w:t>
            </w:r>
          </w:p>
          <w:p w14:paraId="48FAA0F1" w14:textId="77777777" w:rsidR="00166968" w:rsidRPr="000B7318" w:rsidRDefault="00166968" w:rsidP="001A2839">
            <w:pPr>
              <w:spacing w:before="60" w:after="60"/>
              <w:jc w:val="both"/>
              <w:rPr>
                <w:b/>
                <w:sz w:val="28"/>
                <w:szCs w:val="28"/>
                <w:lang w:val="vi-VN"/>
              </w:rPr>
            </w:pPr>
            <w:r w:rsidRPr="000B7318">
              <w:rPr>
                <w:b/>
                <w:sz w:val="28"/>
                <w:szCs w:val="28"/>
                <w:lang w:val="vi-VN"/>
              </w:rPr>
              <w:t>* HS thực hiện nhiệm vụ</w:t>
            </w:r>
          </w:p>
          <w:p w14:paraId="51FD14D7" w14:textId="52B86E87" w:rsidR="00166968" w:rsidRPr="000B7318" w:rsidRDefault="00166968" w:rsidP="001A2839">
            <w:pPr>
              <w:rPr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 xml:space="preserve">+HS hoạt động nhóm để thực hiện </w:t>
            </w:r>
            <w:r w:rsidR="00481448" w:rsidRPr="000B7318">
              <w:rPr>
                <w:color w:val="000000" w:themeColor="text1"/>
                <w:sz w:val="28"/>
                <w:szCs w:val="28"/>
                <w:lang w:val="nl-NL"/>
              </w:rPr>
              <w:t>NV</w:t>
            </w: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 xml:space="preserve">1, </w:t>
            </w:r>
            <w:r w:rsidR="00481448" w:rsidRPr="000B7318">
              <w:rPr>
                <w:color w:val="000000" w:themeColor="text1"/>
                <w:sz w:val="28"/>
                <w:szCs w:val="28"/>
                <w:lang w:val="nl-NL"/>
              </w:rPr>
              <w:t>NV</w:t>
            </w: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2 ở phần nội dung</w:t>
            </w:r>
          </w:p>
          <w:p w14:paraId="75156D65" w14:textId="77777777" w:rsidR="00166968" w:rsidRPr="000B7318" w:rsidRDefault="00166968" w:rsidP="001A2839">
            <w:pPr>
              <w:rPr>
                <w:b/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 GV quan sát và trợ giúp HS</w:t>
            </w:r>
          </w:p>
          <w:p w14:paraId="5212AE1B" w14:textId="77777777" w:rsidR="00166968" w:rsidRPr="000B7318" w:rsidRDefault="00166968" w:rsidP="001A283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Báo cáo, thảo luận</w:t>
            </w:r>
          </w:p>
          <w:p w14:paraId="31AE29BC" w14:textId="77777777" w:rsidR="00166968" w:rsidRPr="000B7318" w:rsidRDefault="00166968" w:rsidP="001A2839">
            <w:pPr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- </w:t>
            </w:r>
            <w:r w:rsidRPr="000B7318">
              <w:rPr>
                <w:color w:val="000000"/>
                <w:sz w:val="28"/>
                <w:szCs w:val="28"/>
                <w:lang w:val="nl-NL"/>
              </w:rPr>
              <w:t>HS suy nghĩ trả lời các câu hỏi của giáo viên.</w:t>
            </w:r>
          </w:p>
          <w:p w14:paraId="0183E8AB" w14:textId="77777777" w:rsidR="00166968" w:rsidRPr="000B7318" w:rsidRDefault="00166968" w:rsidP="001A283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color w:val="000000"/>
                <w:sz w:val="28"/>
                <w:szCs w:val="28"/>
                <w:lang w:val="nl-NL"/>
              </w:rPr>
              <w:t>- HS cả lớp quan sát nhận xét câu trả lời của bạn.</w:t>
            </w:r>
          </w:p>
          <w:p w14:paraId="3C8193A8" w14:textId="77777777" w:rsidR="00166968" w:rsidRPr="000B7318" w:rsidRDefault="00166968" w:rsidP="001A283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Kết luận, nhận định</w:t>
            </w:r>
          </w:p>
          <w:p w14:paraId="520A5BF6" w14:textId="77777777" w:rsidR="00166968" w:rsidRPr="000B7318" w:rsidRDefault="00166968" w:rsidP="001A283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0D6AC218" w14:textId="7276E00E" w:rsidR="00166968" w:rsidRPr="000B7318" w:rsidRDefault="00166968" w:rsidP="0040731E">
            <w:pPr>
              <w:spacing w:before="60" w:after="60"/>
              <w:jc w:val="both"/>
              <w:rPr>
                <w:b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GV nhận xét, đánh giá về thái độ, quá trình làm việc, kết quả hoạt động và chốt kiến thức</w:t>
            </w:r>
          </w:p>
        </w:tc>
        <w:tc>
          <w:tcPr>
            <w:tcW w:w="4394" w:type="dxa"/>
            <w:shd w:val="clear" w:color="auto" w:fill="auto"/>
          </w:tcPr>
          <w:p w14:paraId="070D8F5D" w14:textId="0F72F742" w:rsidR="00920FA6" w:rsidRDefault="007F4FCD" w:rsidP="00B46F11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0B7318">
              <w:rPr>
                <w:bCs/>
                <w:sz w:val="28"/>
                <w:szCs w:val="28"/>
                <w:lang w:val="nl-NL"/>
              </w:rPr>
              <w:t>+ NV</w:t>
            </w:r>
            <w:r w:rsidR="00985570" w:rsidRPr="000B7318">
              <w:rPr>
                <w:bCs/>
                <w:sz w:val="28"/>
                <w:szCs w:val="28"/>
                <w:lang w:val="nl-NL"/>
              </w:rPr>
              <w:t xml:space="preserve">1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P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 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P</m:t>
                  </m:r>
                </m:den>
              </m:f>
            </m:oMath>
          </w:p>
          <w:p w14:paraId="0838BC03" w14:textId="27C09C66" w:rsidR="00166968" w:rsidRPr="000B7318" w:rsidRDefault="00920FA6" w:rsidP="00B46F11">
            <w:pPr>
              <w:jc w:val="both"/>
              <w:rPr>
                <w:b/>
                <w:bCs/>
                <w:position w:val="-24"/>
                <w:sz w:val="28"/>
                <w:szCs w:val="28"/>
                <w:vertAlign w:val="superscript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+ NV2: </w:t>
            </w:r>
            <w:r w:rsidR="00985570" w:rsidRPr="000B7318">
              <w:rPr>
                <w:bCs/>
                <w:sz w:val="28"/>
                <w:szCs w:val="28"/>
                <w:lang w:val="nl-NL"/>
              </w:rPr>
              <w:t xml:space="preserve">Trong </w:t>
            </w:r>
            <w:r w:rsidR="00985570" w:rsidRPr="000B7318">
              <w:rPr>
                <w:position w:val="-4"/>
                <w:sz w:val="28"/>
                <w:szCs w:val="28"/>
              </w:rPr>
              <w:object w:dxaOrig="220" w:dyaOrig="260" w14:anchorId="00527251">
                <v:shape id="_x0000_i1041" type="#_x0000_t75" style="width:10.85pt;height:13.15pt" o:ole="">
                  <v:imagedata r:id="rId23" o:title=""/>
                </v:shape>
                <o:OLEObject Type="Embed" ProgID="Equation.DSMT4" ShapeID="_x0000_i1041" DrawAspect="Content" ObjectID="_1749620565" r:id="rId39"/>
              </w:object>
            </w:r>
            <w:r w:rsidR="00985570" w:rsidRPr="000B7318">
              <w:rPr>
                <w:position w:val="-4"/>
                <w:sz w:val="28"/>
                <w:szCs w:val="28"/>
                <w:lang w:val="nl-NL"/>
              </w:rPr>
              <w:t xml:space="preserve">MNP </w:t>
            </w:r>
            <w:r w:rsidR="00654524" w:rsidRPr="000B7318">
              <w:rPr>
                <w:position w:val="-4"/>
                <w:sz w:val="28"/>
                <w:szCs w:val="28"/>
                <w:lang w:val="nl-NL"/>
              </w:rPr>
              <w:t xml:space="preserve">có MI là đường phân giác của góc M. Do đó ta có: </w:t>
            </w:r>
            <w:r w:rsidR="00AF5E2F" w:rsidRPr="000B7318">
              <w:rPr>
                <w:b/>
                <w:bCs/>
                <w:position w:val="-24"/>
                <w:sz w:val="28"/>
                <w:szCs w:val="28"/>
              </w:rPr>
              <w:object w:dxaOrig="1060" w:dyaOrig="620" w14:anchorId="7741E779">
                <v:shape id="_x0000_i1042" type="#_x0000_t75" style="width:53.4pt;height:30.95pt" o:ole="">
                  <v:imagedata r:id="rId40" o:title=""/>
                </v:shape>
                <o:OLEObject Type="Embed" ProgID="Equation.DSMT4" ShapeID="_x0000_i1042" DrawAspect="Content" ObjectID="_1749620566" r:id="rId41"/>
              </w:object>
            </w:r>
            <w:r w:rsidR="00B46F11" w:rsidRPr="000B7318">
              <w:rPr>
                <w:position w:val="-4"/>
                <w:sz w:val="28"/>
                <w:szCs w:val="28"/>
                <w:lang w:val="nl-NL"/>
              </w:rPr>
              <w:t xml:space="preserve"> hay</w:t>
            </w:r>
            <w:r w:rsidR="00AF5E2F" w:rsidRPr="000B7318">
              <w:rPr>
                <w:position w:val="-4"/>
                <w:sz w:val="28"/>
                <w:szCs w:val="28"/>
                <w:lang w:val="nl-NL"/>
              </w:rPr>
              <w:t xml:space="preserve"> </w:t>
            </w:r>
            <w:r w:rsidR="00AF5E2F" w:rsidRPr="000B7318">
              <w:rPr>
                <w:b/>
                <w:bCs/>
                <w:position w:val="-24"/>
                <w:sz w:val="28"/>
                <w:szCs w:val="28"/>
              </w:rPr>
              <w:object w:dxaOrig="840" w:dyaOrig="620" w14:anchorId="05C91BF6">
                <v:shape id="_x0000_i1043" type="#_x0000_t75" style="width:41.8pt;height:30.95pt" o:ole="">
                  <v:imagedata r:id="rId42" o:title=""/>
                </v:shape>
                <o:OLEObject Type="Embed" ProgID="Equation.DSMT4" ShapeID="_x0000_i1043" DrawAspect="Content" ObjectID="_1749620567" r:id="rId43"/>
              </w:object>
            </w:r>
          </w:p>
          <w:p w14:paraId="4297A595" w14:textId="0CF613D2" w:rsidR="00AC565A" w:rsidRPr="000B7318" w:rsidRDefault="00AC565A" w:rsidP="005312F1">
            <w:pPr>
              <w:jc w:val="both"/>
              <w:rPr>
                <w:bCs/>
                <w:position w:val="-24"/>
                <w:sz w:val="28"/>
                <w:szCs w:val="28"/>
                <w:lang w:val="nl-NL"/>
              </w:rPr>
            </w:pP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>Su</w:t>
            </w:r>
            <w:r w:rsidR="00373BE5">
              <w:rPr>
                <w:bCs/>
                <w:position w:val="-24"/>
                <w:sz w:val="28"/>
                <w:szCs w:val="28"/>
                <w:lang w:val="nl-NL"/>
              </w:rPr>
              <w:t>/</w:t>
            </w: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>y ra:</w:t>
            </w:r>
            <w:r w:rsidR="005312F1"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  <w:r w:rsidR="005312F1" w:rsidRPr="000B7318">
              <w:rPr>
                <w:b/>
                <w:bCs/>
                <w:position w:val="-24"/>
                <w:sz w:val="28"/>
                <w:szCs w:val="28"/>
              </w:rPr>
              <w:object w:dxaOrig="1460" w:dyaOrig="620" w14:anchorId="27F6F772">
                <v:shape id="_x0000_i1044" type="#_x0000_t75" style="width:73.55pt;height:30.95pt" o:ole="">
                  <v:imagedata r:id="rId44" o:title=""/>
                </v:shape>
                <o:OLEObject Type="Embed" ProgID="Equation.DSMT4" ShapeID="_x0000_i1044" DrawAspect="Content" ObjectID="_1749620568" r:id="rId45"/>
              </w:object>
            </w: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</w:p>
          <w:p w14:paraId="3A117BAB" w14:textId="4D39DC32" w:rsidR="008D4DDF" w:rsidRDefault="005312F1" w:rsidP="005312F1">
            <w:pPr>
              <w:jc w:val="both"/>
              <w:rPr>
                <w:bCs/>
                <w:position w:val="-24"/>
                <w:sz w:val="28"/>
                <w:szCs w:val="28"/>
                <w:lang w:val="nl-NL"/>
              </w:rPr>
            </w:pP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>+ NV</w:t>
            </w:r>
            <w:r w:rsidR="008D4DDF">
              <w:rPr>
                <w:bCs/>
                <w:position w:val="-24"/>
                <w:sz w:val="28"/>
                <w:szCs w:val="28"/>
                <w:lang w:val="nl-NL"/>
              </w:rPr>
              <w:t>3</w:t>
            </w: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E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F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 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E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F</m:t>
                  </m:r>
                </m:den>
              </m:f>
            </m:oMath>
          </w:p>
          <w:p w14:paraId="60C5CC1C" w14:textId="3FC1383D" w:rsidR="005312F1" w:rsidRPr="000B7318" w:rsidRDefault="008D4DDF" w:rsidP="005312F1">
            <w:pPr>
              <w:jc w:val="both"/>
              <w:rPr>
                <w:b/>
                <w:bCs/>
                <w:position w:val="-24"/>
                <w:sz w:val="28"/>
                <w:szCs w:val="28"/>
                <w:lang w:val="nl-NL"/>
              </w:rPr>
            </w:pPr>
            <w:r>
              <w:rPr>
                <w:bCs/>
                <w:position w:val="-24"/>
                <w:sz w:val="28"/>
                <w:szCs w:val="28"/>
                <w:lang w:val="nl-NL"/>
              </w:rPr>
              <w:t xml:space="preserve">+ NV4: </w:t>
            </w:r>
            <w:r w:rsidR="00322CB3" w:rsidRPr="000B7318">
              <w:rPr>
                <w:bCs/>
                <w:position w:val="-24"/>
                <w:sz w:val="28"/>
                <w:szCs w:val="28"/>
                <w:lang w:val="nl-NL"/>
              </w:rPr>
              <w:t>Trong</w:t>
            </w:r>
            <w:r w:rsidR="005B36BE"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 tam</w:t>
            </w:r>
            <w:r w:rsidR="00481448"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 giác EDF </w:t>
            </w:r>
            <w:r w:rsidR="00322CB3"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có EM là đường phân giác của góc E. Do đó ta có: </w:t>
            </w:r>
            <w:r w:rsidR="00BD1FBB"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  <w:r w:rsidR="00874984" w:rsidRPr="000B7318">
              <w:rPr>
                <w:b/>
                <w:bCs/>
                <w:position w:val="-24"/>
                <w:sz w:val="28"/>
                <w:szCs w:val="28"/>
              </w:rPr>
              <w:object w:dxaOrig="1100" w:dyaOrig="620" w14:anchorId="0B31D827">
                <v:shape id="_x0000_i1045" type="#_x0000_t75" style="width:54.95pt;height:30.95pt" o:ole="">
                  <v:imagedata r:id="rId46" o:title=""/>
                </v:shape>
                <o:OLEObject Type="Embed" ProgID="Equation.DSMT4" ShapeID="_x0000_i1045" DrawAspect="Content" ObjectID="_1749620569" r:id="rId47"/>
              </w:object>
            </w:r>
            <w:r w:rsidR="00BD1FBB" w:rsidRPr="000B7318">
              <w:rPr>
                <w:b/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  <w:r w:rsidR="00BD1FBB" w:rsidRPr="000B7318">
              <w:rPr>
                <w:bCs/>
                <w:position w:val="-24"/>
                <w:sz w:val="28"/>
                <w:szCs w:val="28"/>
                <w:lang w:val="nl-NL"/>
              </w:rPr>
              <w:t>hay</w:t>
            </w:r>
            <w:r w:rsidR="00BD1FBB" w:rsidRPr="000B7318">
              <w:rPr>
                <w:b/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  <w:r w:rsidR="00BD1FBB" w:rsidRPr="000B7318">
              <w:rPr>
                <w:b/>
                <w:bCs/>
                <w:position w:val="-28"/>
                <w:sz w:val="28"/>
                <w:szCs w:val="28"/>
              </w:rPr>
              <w:object w:dxaOrig="1020" w:dyaOrig="660" w14:anchorId="17B7A5AF">
                <v:shape id="_x0000_i1046" type="#_x0000_t75" style="width:51.1pt;height:33.3pt" o:ole="">
                  <v:imagedata r:id="rId48" o:title=""/>
                </v:shape>
                <o:OLEObject Type="Embed" ProgID="Equation.DSMT4" ShapeID="_x0000_i1046" DrawAspect="Content" ObjectID="_1749620570" r:id="rId49"/>
              </w:object>
            </w:r>
          </w:p>
          <w:p w14:paraId="53A4D9FA" w14:textId="410776D0" w:rsidR="00BD1FBB" w:rsidRPr="000B7318" w:rsidRDefault="00BD1FBB" w:rsidP="005312F1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0B7318">
              <w:rPr>
                <w:bCs/>
                <w:position w:val="-24"/>
                <w:sz w:val="28"/>
                <w:szCs w:val="28"/>
              </w:rPr>
              <w:t>Suy ra:</w:t>
            </w:r>
            <w:r w:rsidRPr="000B7318">
              <w:rPr>
                <w:b/>
                <w:bCs/>
                <w:position w:val="-24"/>
                <w:sz w:val="28"/>
                <w:szCs w:val="28"/>
              </w:rPr>
              <w:t xml:space="preserve"> </w:t>
            </w:r>
            <w:r w:rsidR="00A35F62" w:rsidRPr="000B7318">
              <w:rPr>
                <w:b/>
                <w:bCs/>
                <w:position w:val="-28"/>
                <w:sz w:val="28"/>
                <w:szCs w:val="28"/>
              </w:rPr>
              <w:object w:dxaOrig="1740" w:dyaOrig="660" w14:anchorId="677650D2">
                <v:shape id="_x0000_i1047" type="#_x0000_t75" style="width:87.5pt;height:33.3pt" o:ole="">
                  <v:imagedata r:id="rId50" o:title=""/>
                </v:shape>
                <o:OLEObject Type="Embed" ProgID="Equation.DSMT4" ShapeID="_x0000_i1047" DrawAspect="Content" ObjectID="_1749620571" r:id="rId51"/>
              </w:object>
            </w:r>
          </w:p>
        </w:tc>
      </w:tr>
    </w:tbl>
    <w:p w14:paraId="4F4A7836" w14:textId="6B69F292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 xml:space="preserve">4. Hoạt động 4: Vận dụng </w:t>
      </w:r>
      <w:r w:rsidRPr="000B7318">
        <w:rPr>
          <w:sz w:val="28"/>
          <w:szCs w:val="28"/>
          <w:lang w:val="nl-NL"/>
        </w:rPr>
        <w:t>(</w:t>
      </w:r>
      <w:r w:rsidR="00AC3923" w:rsidRPr="000B7318">
        <w:rPr>
          <w:sz w:val="28"/>
          <w:szCs w:val="28"/>
          <w:lang w:val="nl-NL"/>
        </w:rPr>
        <w:t xml:space="preserve">5 </w:t>
      </w:r>
      <w:r w:rsidRPr="000B7318">
        <w:rPr>
          <w:sz w:val="28"/>
          <w:szCs w:val="28"/>
          <w:lang w:val="nl-NL"/>
        </w:rPr>
        <w:t>phút)</w:t>
      </w:r>
    </w:p>
    <w:p w14:paraId="76F29C43" w14:textId="4C4EF593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a) Mục tiêu:</w:t>
      </w:r>
      <w:r w:rsidRPr="000B7318">
        <w:rPr>
          <w:sz w:val="28"/>
          <w:szCs w:val="28"/>
          <w:lang w:val="nl-NL"/>
        </w:rPr>
        <w:t xml:space="preserve"> </w:t>
      </w:r>
      <w:r w:rsidR="0058403D" w:rsidRPr="000B7318">
        <w:rPr>
          <w:sz w:val="28"/>
          <w:szCs w:val="28"/>
          <w:lang w:val="nl-NL"/>
        </w:rPr>
        <w:t xml:space="preserve">HS </w:t>
      </w:r>
      <w:r w:rsidR="0091536A" w:rsidRPr="000B7318">
        <w:rPr>
          <w:sz w:val="28"/>
          <w:szCs w:val="28"/>
          <w:lang w:val="nl-NL"/>
        </w:rPr>
        <w:t>cũng cố lại tính chất đường phân giác của tam giác và vận dụng trong bài toán thực tế</w:t>
      </w:r>
    </w:p>
    <w:p w14:paraId="2148E7A3" w14:textId="7F8C0BBC" w:rsidR="004051C6" w:rsidRPr="000B7318" w:rsidRDefault="00DD16F7" w:rsidP="004051C6">
      <w:pPr>
        <w:spacing w:line="276" w:lineRule="auto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b) Nội dung:</w:t>
      </w:r>
      <w:r w:rsidR="0091536A" w:rsidRPr="000B7318">
        <w:rPr>
          <w:b/>
          <w:bCs/>
          <w:sz w:val="28"/>
          <w:szCs w:val="28"/>
          <w:lang w:val="nl-NL"/>
        </w:rPr>
        <w:t xml:space="preserve"> </w:t>
      </w:r>
      <w:r w:rsidR="00932120" w:rsidRPr="000B7318">
        <w:rPr>
          <w:bCs/>
          <w:sz w:val="28"/>
          <w:szCs w:val="28"/>
          <w:lang w:val="nl-NL"/>
        </w:rPr>
        <w:t>Làm bài tập 4.12 sgk</w:t>
      </w:r>
    </w:p>
    <w:p w14:paraId="2791D5A7" w14:textId="071A6B8F" w:rsidR="00DD16F7" w:rsidRPr="000B7318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vi-VN"/>
        </w:rPr>
        <w:t>c) Sản phẩm:</w:t>
      </w:r>
      <w:r w:rsidRPr="000B7318">
        <w:rPr>
          <w:sz w:val="28"/>
          <w:szCs w:val="28"/>
          <w:lang w:val="vi-VN"/>
        </w:rPr>
        <w:t xml:space="preserve"> </w:t>
      </w:r>
      <w:r w:rsidR="004B2DB0" w:rsidRPr="000B7318">
        <w:rPr>
          <w:sz w:val="28"/>
          <w:szCs w:val="28"/>
          <w:lang w:val="nl-NL"/>
        </w:rPr>
        <w:t>Đáp án bài tập 4.12</w:t>
      </w:r>
    </w:p>
    <w:p w14:paraId="32F3C2CF" w14:textId="2E7E1876" w:rsidR="00DD16F7" w:rsidRPr="000B7318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0B7318">
        <w:rPr>
          <w:b/>
          <w:bCs/>
          <w:sz w:val="28"/>
          <w:szCs w:val="28"/>
          <w:lang w:val="vi-VN"/>
        </w:rPr>
        <w:t>d) Tổ chức thực hiện: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556BB4" w:rsidRPr="000B7318" w14:paraId="62BE5054" w14:textId="77777777" w:rsidTr="000E0A1C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3B818A7A" w14:textId="77777777" w:rsidR="00556BB4" w:rsidRPr="000B7318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  <w:lang w:val="vi-VN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73AA2E47" w14:textId="77777777" w:rsidR="00556BB4" w:rsidRPr="000B7318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0B7318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4B2DB0" w:rsidRPr="0025190D" w14:paraId="4677C0BD" w14:textId="77777777" w:rsidTr="000E0A1C">
        <w:tc>
          <w:tcPr>
            <w:tcW w:w="5529" w:type="dxa"/>
            <w:shd w:val="clear" w:color="auto" w:fill="auto"/>
          </w:tcPr>
          <w:p w14:paraId="34876836" w14:textId="77777777" w:rsidR="004B2DB0" w:rsidRPr="000B7318" w:rsidRDefault="004B2DB0" w:rsidP="00EE03F9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0B7318">
              <w:rPr>
                <w:b/>
                <w:sz w:val="28"/>
                <w:szCs w:val="28"/>
              </w:rPr>
              <w:t>* GV giao nhiệm vụ học tập</w:t>
            </w:r>
          </w:p>
          <w:p w14:paraId="5745E0F7" w14:textId="1E07E8B3" w:rsidR="004B2DB0" w:rsidRPr="000B7318" w:rsidRDefault="004B2DB0" w:rsidP="00EE03F9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</w:rPr>
            </w:pPr>
            <w:r w:rsidRPr="000B7318">
              <w:rPr>
                <w:b/>
                <w:bCs/>
                <w:sz w:val="28"/>
                <w:szCs w:val="28"/>
              </w:rPr>
              <w:t>+</w:t>
            </w:r>
            <w:r w:rsidRPr="000B7318">
              <w:rPr>
                <w:bCs/>
                <w:sz w:val="28"/>
                <w:szCs w:val="28"/>
              </w:rPr>
              <w:t xml:space="preserve"> HS quan sát màn hình</w:t>
            </w:r>
            <w:r w:rsidR="00CD6D33" w:rsidRPr="000B7318">
              <w:rPr>
                <w:bCs/>
                <w:sz w:val="28"/>
                <w:szCs w:val="28"/>
              </w:rPr>
              <w:t xml:space="preserve"> và làm bài tập 4.12</w:t>
            </w:r>
          </w:p>
          <w:p w14:paraId="2ED44AD5" w14:textId="77777777" w:rsidR="004B2DB0" w:rsidRPr="000B7318" w:rsidRDefault="004B2DB0" w:rsidP="00EE03F9">
            <w:pPr>
              <w:spacing w:before="60" w:after="60"/>
              <w:jc w:val="both"/>
              <w:rPr>
                <w:b/>
                <w:sz w:val="28"/>
                <w:szCs w:val="28"/>
                <w:lang w:val="vi-VN"/>
              </w:rPr>
            </w:pPr>
            <w:r w:rsidRPr="000B7318">
              <w:rPr>
                <w:b/>
                <w:sz w:val="28"/>
                <w:szCs w:val="28"/>
                <w:lang w:val="vi-VN"/>
              </w:rPr>
              <w:t>* HS thực hiện nhiệm vụ</w:t>
            </w:r>
          </w:p>
          <w:p w14:paraId="2147A4D3" w14:textId="36A1E058" w:rsidR="004B2DB0" w:rsidRPr="000B7318" w:rsidRDefault="004B2DB0" w:rsidP="00EE03F9">
            <w:pPr>
              <w:rPr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HS hoạt động cá nhân để thực hiện nhiệm vụ ở phần nội dung</w:t>
            </w:r>
          </w:p>
          <w:p w14:paraId="548AE527" w14:textId="77777777" w:rsidR="004B2DB0" w:rsidRPr="000B7318" w:rsidRDefault="004B2DB0" w:rsidP="00EE03F9">
            <w:pPr>
              <w:rPr>
                <w:b/>
                <w:color w:val="000000" w:themeColor="text1"/>
                <w:sz w:val="28"/>
                <w:szCs w:val="28"/>
                <w:lang w:val="nl-NL"/>
              </w:rPr>
            </w:pPr>
            <w:r w:rsidRPr="000B7318">
              <w:rPr>
                <w:color w:val="000000" w:themeColor="text1"/>
                <w:sz w:val="28"/>
                <w:szCs w:val="28"/>
                <w:lang w:val="nl-NL"/>
              </w:rPr>
              <w:t>+ GV quan sát và trợ giúp HS</w:t>
            </w:r>
          </w:p>
          <w:p w14:paraId="6F85F357" w14:textId="77777777" w:rsidR="004B2DB0" w:rsidRPr="000B7318" w:rsidRDefault="004B2DB0" w:rsidP="00EE03F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t>* Báo cáo, thảo luận</w:t>
            </w:r>
          </w:p>
          <w:p w14:paraId="00D53936" w14:textId="77777777" w:rsidR="004B2DB0" w:rsidRPr="000B7318" w:rsidRDefault="004B2DB0" w:rsidP="00EE03F9">
            <w:pPr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 xml:space="preserve">- </w:t>
            </w:r>
            <w:r w:rsidRPr="000B7318">
              <w:rPr>
                <w:color w:val="000000"/>
                <w:sz w:val="28"/>
                <w:szCs w:val="28"/>
                <w:lang w:val="nl-NL"/>
              </w:rPr>
              <w:t>HS suy nghĩ trả lời các câu hỏi của giáo viên.</w:t>
            </w:r>
          </w:p>
          <w:p w14:paraId="0F006F9D" w14:textId="77777777" w:rsidR="004B2DB0" w:rsidRPr="000B7318" w:rsidRDefault="004B2DB0" w:rsidP="00EE03F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color w:val="000000"/>
                <w:sz w:val="28"/>
                <w:szCs w:val="28"/>
                <w:lang w:val="nl-NL"/>
              </w:rPr>
              <w:t>- HS cả lớp quan sát nhận xét câu trả lời của bạn.</w:t>
            </w:r>
          </w:p>
          <w:p w14:paraId="1EC686D9" w14:textId="77777777" w:rsidR="004B2DB0" w:rsidRPr="000B7318" w:rsidRDefault="004B2DB0" w:rsidP="00EE03F9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/>
                <w:sz w:val="28"/>
                <w:szCs w:val="28"/>
                <w:lang w:val="nl-NL"/>
              </w:rPr>
              <w:lastRenderedPageBreak/>
              <w:t>* Kết luận, nhận định</w:t>
            </w:r>
          </w:p>
          <w:p w14:paraId="412FE346" w14:textId="77777777" w:rsidR="004B2DB0" w:rsidRPr="000B7318" w:rsidRDefault="004B2DB0" w:rsidP="00EE03F9">
            <w:pPr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2447EB18" w14:textId="652ECB9B" w:rsidR="004B2DB0" w:rsidRPr="000B7318" w:rsidRDefault="004B2DB0" w:rsidP="007210F3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+ GV nhận xét, đánh giá về thái độ, quá trình làm việc, kết quả hoạt động và chốt kiến thức</w:t>
            </w:r>
          </w:p>
        </w:tc>
        <w:tc>
          <w:tcPr>
            <w:tcW w:w="4394" w:type="dxa"/>
            <w:shd w:val="clear" w:color="auto" w:fill="auto"/>
          </w:tcPr>
          <w:p w14:paraId="3076D759" w14:textId="77777777" w:rsidR="004B2DB0" w:rsidRPr="000B7318" w:rsidRDefault="00CD6D33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lastRenderedPageBreak/>
              <w:t>Bài 4.12:</w:t>
            </w:r>
          </w:p>
          <w:p w14:paraId="024D8371" w14:textId="77777777" w:rsidR="00CD6D33" w:rsidRPr="000B7318" w:rsidRDefault="00CD6D33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noProof/>
                <w:lang w:val="vi-VN" w:eastAsia="vi-VN"/>
              </w:rPr>
              <w:drawing>
                <wp:inline distT="0" distB="0" distL="0" distR="0" wp14:anchorId="4BAD4791" wp14:editId="72780B11">
                  <wp:extent cx="1455175" cy="1518703"/>
                  <wp:effectExtent l="0" t="0" r="0" b="571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2"/>
                          <a:srcRect l="18231"/>
                          <a:stretch/>
                        </pic:blipFill>
                        <pic:spPr bwMode="auto">
                          <a:xfrm>
                            <a:off x="0" y="0"/>
                            <a:ext cx="1454555" cy="15180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375CFD9" w14:textId="77777777" w:rsidR="0038019F" w:rsidRPr="000B7318" w:rsidRDefault="0038019F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t>Tứ giác ABCD là hình vuông nên AC là phân giác của góc BAD, hay AI là phân giác của góc MAD.</w:t>
            </w:r>
          </w:p>
          <w:p w14:paraId="4A3276E3" w14:textId="77777777" w:rsidR="0038019F" w:rsidRPr="000B7318" w:rsidRDefault="007924BE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sz w:val="28"/>
                <w:szCs w:val="28"/>
                <w:lang w:val="nl-NL"/>
              </w:rPr>
              <w:lastRenderedPageBreak/>
              <w:t>Áp dụng tính chất đường phân giác của tam giác ta có:</w:t>
            </w:r>
          </w:p>
          <w:p w14:paraId="04F7014E" w14:textId="77777777" w:rsidR="007924BE" w:rsidRPr="000B7318" w:rsidRDefault="007924BE" w:rsidP="003F2D74">
            <w:pPr>
              <w:widowControl w:val="0"/>
              <w:spacing w:before="60" w:after="60"/>
              <w:jc w:val="both"/>
              <w:rPr>
                <w:bCs/>
                <w:position w:val="-24"/>
                <w:sz w:val="28"/>
                <w:szCs w:val="28"/>
                <w:lang w:val="nl-NL"/>
              </w:rPr>
            </w:pPr>
            <w:r w:rsidRPr="000B7318">
              <w:rPr>
                <w:b/>
                <w:bCs/>
                <w:position w:val="-24"/>
                <w:sz w:val="28"/>
                <w:szCs w:val="28"/>
              </w:rPr>
              <w:object w:dxaOrig="1460" w:dyaOrig="620" w14:anchorId="45F70F7D">
                <v:shape id="_x0000_i1048" type="#_x0000_t75" style="width:73.55pt;height:30.95pt" o:ole="">
                  <v:imagedata r:id="rId53" o:title=""/>
                </v:shape>
                <o:OLEObject Type="Embed" ProgID="Equation.DSMT4" ShapeID="_x0000_i1048" DrawAspect="Content" ObjectID="_1749620572" r:id="rId54"/>
              </w:object>
            </w:r>
            <w:r w:rsidRPr="000B7318">
              <w:rPr>
                <w:b/>
                <w:bCs/>
                <w:position w:val="-24"/>
                <w:sz w:val="28"/>
                <w:szCs w:val="28"/>
                <w:lang w:val="nl-NL"/>
              </w:rPr>
              <w:t xml:space="preserve"> </w:t>
            </w: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do </w:t>
            </w:r>
            <w:r w:rsidR="00AE56C9" w:rsidRPr="000B7318">
              <w:rPr>
                <w:bCs/>
                <w:position w:val="-24"/>
                <w:sz w:val="28"/>
                <w:szCs w:val="28"/>
                <w:lang w:val="nl-NL"/>
              </w:rPr>
              <w:t>dó ID= 2MI</w:t>
            </w:r>
          </w:p>
          <w:p w14:paraId="7612B35C" w14:textId="3A7182AF" w:rsidR="00AE56C9" w:rsidRPr="000B7318" w:rsidRDefault="00AE56C9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0B7318">
              <w:rPr>
                <w:bCs/>
                <w:position w:val="-24"/>
                <w:sz w:val="28"/>
                <w:szCs w:val="28"/>
                <w:lang w:val="nl-NL"/>
              </w:rPr>
              <w:t xml:space="preserve">Hai bạn đi cùng vận tốc nên thời gian đi từ D đến I gấp 2 lần thời gian đi từ M đến I. </w:t>
            </w:r>
            <w:r w:rsidR="00B41E65" w:rsidRPr="000B7318">
              <w:rPr>
                <w:bCs/>
                <w:position w:val="-24"/>
                <w:sz w:val="28"/>
                <w:szCs w:val="28"/>
                <w:lang w:val="nl-NL"/>
              </w:rPr>
              <w:t>Bạn Dung xuất phát lúc 6h30</w:t>
            </w:r>
          </w:p>
        </w:tc>
      </w:tr>
    </w:tbl>
    <w:p w14:paraId="3B5D0BCE" w14:textId="75697221" w:rsidR="00EB666B" w:rsidRPr="000B7318" w:rsidRDefault="00783F45" w:rsidP="005D7F06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</w:rPr>
        <w:lastRenderedPageBreak/>
        <w:sym w:font="Webdings" w:char="F038"/>
      </w:r>
      <w:r w:rsidRPr="000B7318">
        <w:rPr>
          <w:b/>
          <w:bCs/>
          <w:sz w:val="28"/>
          <w:szCs w:val="28"/>
          <w:lang w:val="nl-NL"/>
        </w:rPr>
        <w:t xml:space="preserve"> Hướng dẫn tự học ở nhà </w:t>
      </w:r>
    </w:p>
    <w:p w14:paraId="694C500D" w14:textId="58E75020" w:rsidR="00B44D52" w:rsidRPr="000B7318" w:rsidRDefault="00B44D52" w:rsidP="005D7F06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Cs/>
          <w:sz w:val="28"/>
          <w:szCs w:val="28"/>
          <w:lang w:val="nl-NL"/>
        </w:rPr>
        <w:t>+ Nắm chắc tính chất đường phân giác của tam giác</w:t>
      </w:r>
    </w:p>
    <w:p w14:paraId="3CF9CAE5" w14:textId="5A44F162" w:rsidR="00B44D52" w:rsidRPr="000B7318" w:rsidRDefault="00B44D52" w:rsidP="005D7F06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Cs/>
          <w:sz w:val="28"/>
          <w:szCs w:val="28"/>
          <w:lang w:val="nl-NL"/>
        </w:rPr>
        <w:t>+ Làm các bài tập còn lại trong sgk</w:t>
      </w:r>
    </w:p>
    <w:p w14:paraId="712958EA" w14:textId="2072CAAA" w:rsidR="00B44D52" w:rsidRPr="000B7318" w:rsidRDefault="00B44D52" w:rsidP="005D7F06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0B7318">
        <w:rPr>
          <w:bCs/>
          <w:sz w:val="28"/>
          <w:szCs w:val="28"/>
          <w:lang w:val="nl-NL"/>
        </w:rPr>
        <w:t>+ Chuẩn bị bài mới</w:t>
      </w:r>
    </w:p>
    <w:p w14:paraId="7B9AAE61" w14:textId="5484F9C8" w:rsidR="00EB666B" w:rsidRPr="000B7318" w:rsidRDefault="005D7F06" w:rsidP="00EB666B">
      <w:pPr>
        <w:spacing w:before="120" w:after="120" w:line="288" w:lineRule="auto"/>
        <w:jc w:val="both"/>
        <w:rPr>
          <w:rFonts w:eastAsia="Calibri"/>
          <w:bCs/>
          <w:sz w:val="28"/>
          <w:szCs w:val="28"/>
          <w:lang w:val="nl-NL"/>
        </w:rPr>
      </w:pPr>
      <w:r w:rsidRPr="000B7318">
        <w:rPr>
          <w:b/>
          <w:bCs/>
          <w:sz w:val="28"/>
          <w:szCs w:val="28"/>
          <w:lang w:val="nl-NL"/>
        </w:rPr>
        <w:t>Các</w:t>
      </w:r>
      <w:r w:rsidRPr="000B7318">
        <w:rPr>
          <w:b/>
          <w:bCs/>
          <w:sz w:val="28"/>
          <w:szCs w:val="28"/>
          <w:lang w:val="vi-VN"/>
        </w:rPr>
        <w:t xml:space="preserve"> phiếu học tập</w:t>
      </w:r>
    </w:p>
    <w:p w14:paraId="7649338C" w14:textId="0C6F4699" w:rsidR="00EB666B" w:rsidRPr="000B7318" w:rsidRDefault="00EB666B" w:rsidP="005D7F06">
      <w:pPr>
        <w:widowControl w:val="0"/>
        <w:spacing w:before="60" w:after="60"/>
        <w:jc w:val="both"/>
        <w:rPr>
          <w:bCs/>
          <w:color w:val="FF0000"/>
          <w:sz w:val="28"/>
          <w:szCs w:val="28"/>
          <w:lang w:val="vi-VN"/>
        </w:rPr>
      </w:pPr>
      <w:r w:rsidRPr="000B7318">
        <w:rPr>
          <w:sz w:val="28"/>
          <w:szCs w:val="28"/>
          <w:lang w:val="nl-NL"/>
        </w:rPr>
        <w:t xml:space="preserve"> </w:t>
      </w:r>
    </w:p>
    <w:p w14:paraId="47791ABD" w14:textId="77777777" w:rsidR="00A10CDE" w:rsidRPr="000B7318" w:rsidRDefault="00A10CDE" w:rsidP="00EB666B">
      <w:pPr>
        <w:widowControl w:val="0"/>
        <w:spacing w:before="60" w:after="60"/>
        <w:jc w:val="both"/>
        <w:rPr>
          <w:sz w:val="28"/>
          <w:szCs w:val="28"/>
          <w:lang w:val="nl-NL"/>
        </w:rPr>
      </w:pPr>
    </w:p>
    <w:sectPr w:rsidR="00A10CDE" w:rsidRPr="000B7318" w:rsidSect="00711788">
      <w:footerReference w:type="default" r:id="rId55"/>
      <w:pgSz w:w="11907" w:h="16840" w:code="9"/>
      <w:pgMar w:top="1134" w:right="567" w:bottom="567" w:left="1418" w:header="737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FEF772" w14:textId="77777777" w:rsidR="00010F06" w:rsidRDefault="00010F06">
      <w:r>
        <w:separator/>
      </w:r>
    </w:p>
  </w:endnote>
  <w:endnote w:type="continuationSeparator" w:id="0">
    <w:p w14:paraId="1B8E6D39" w14:textId="77777777" w:rsidR="00010F06" w:rsidRDefault="00010F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01E188" w14:textId="2E37154B" w:rsidR="00454EE9" w:rsidRPr="006A365C" w:rsidRDefault="00454EE9" w:rsidP="00EC1BDF">
    <w:pPr>
      <w:tabs>
        <w:tab w:val="center" w:pos="5103"/>
        <w:tab w:val="right" w:pos="9923"/>
      </w:tabs>
      <w:jc w:val="both"/>
      <w:rPr>
        <w:sz w:val="20"/>
        <w:szCs w:val="20"/>
        <w:lang w:val="nl-NL"/>
      </w:rPr>
    </w:pPr>
    <w:r w:rsidRPr="006A365C">
      <w:rPr>
        <w:b/>
        <w:bCs/>
        <w:sz w:val="20"/>
        <w:szCs w:val="20"/>
        <w:lang w:val="nl-NL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BC0825" w14:textId="77777777" w:rsidR="00010F06" w:rsidRDefault="00010F06">
      <w:r>
        <w:separator/>
      </w:r>
    </w:p>
  </w:footnote>
  <w:footnote w:type="continuationSeparator" w:id="0">
    <w:p w14:paraId="4C6641D5" w14:textId="77777777" w:rsidR="00010F06" w:rsidRDefault="00010F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9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0D6B87"/>
    <w:multiLevelType w:val="hybridMultilevel"/>
    <w:tmpl w:val="95520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611587"/>
    <w:multiLevelType w:val="hybridMultilevel"/>
    <w:tmpl w:val="FDD44E86"/>
    <w:lvl w:ilvl="0" w:tplc="740EBAA6">
      <w:start w:val="1"/>
      <w:numFmt w:val="bullet"/>
      <w:lvlText w:val="-"/>
      <w:lvlJc w:val="left"/>
      <w:pPr>
        <w:ind w:left="38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42" w:hanging="360"/>
      </w:pPr>
      <w:rPr>
        <w:rFonts w:ascii="Wingdings" w:hAnsi="Wingdings" w:hint="default"/>
      </w:rPr>
    </w:lvl>
  </w:abstractNum>
  <w:abstractNum w:abstractNumId="18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9"/>
  </w:num>
  <w:num w:numId="5">
    <w:abstractNumId w:val="14"/>
  </w:num>
  <w:num w:numId="6">
    <w:abstractNumId w:val="15"/>
  </w:num>
  <w:num w:numId="7">
    <w:abstractNumId w:val="12"/>
  </w:num>
  <w:num w:numId="8">
    <w:abstractNumId w:val="4"/>
  </w:num>
  <w:num w:numId="9">
    <w:abstractNumId w:val="0"/>
  </w:num>
  <w:num w:numId="10">
    <w:abstractNumId w:val="1"/>
  </w:num>
  <w:num w:numId="11">
    <w:abstractNumId w:val="7"/>
  </w:num>
  <w:num w:numId="12">
    <w:abstractNumId w:val="13"/>
  </w:num>
  <w:num w:numId="13">
    <w:abstractNumId w:val="9"/>
  </w:num>
  <w:num w:numId="14">
    <w:abstractNumId w:val="5"/>
  </w:num>
  <w:num w:numId="15">
    <w:abstractNumId w:val="10"/>
  </w:num>
  <w:num w:numId="16">
    <w:abstractNumId w:val="16"/>
  </w:num>
  <w:num w:numId="17">
    <w:abstractNumId w:val="18"/>
  </w:num>
  <w:num w:numId="18">
    <w:abstractNumId w:val="8"/>
  </w:num>
  <w:num w:numId="19">
    <w:abstractNumId w:val="11"/>
  </w:num>
  <w:num w:numId="20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CFB"/>
    <w:rsid w:val="00002E87"/>
    <w:rsid w:val="000033BA"/>
    <w:rsid w:val="00004003"/>
    <w:rsid w:val="00005048"/>
    <w:rsid w:val="000054B5"/>
    <w:rsid w:val="00010F06"/>
    <w:rsid w:val="00012CB4"/>
    <w:rsid w:val="00015ABC"/>
    <w:rsid w:val="00017D7F"/>
    <w:rsid w:val="00020521"/>
    <w:rsid w:val="00020F9F"/>
    <w:rsid w:val="00022742"/>
    <w:rsid w:val="00022EAF"/>
    <w:rsid w:val="00023E72"/>
    <w:rsid w:val="00027597"/>
    <w:rsid w:val="000278D5"/>
    <w:rsid w:val="00031D24"/>
    <w:rsid w:val="00033A7D"/>
    <w:rsid w:val="00037A9F"/>
    <w:rsid w:val="0005565D"/>
    <w:rsid w:val="00056278"/>
    <w:rsid w:val="000626D5"/>
    <w:rsid w:val="00063FF6"/>
    <w:rsid w:val="00087D67"/>
    <w:rsid w:val="00095A63"/>
    <w:rsid w:val="000A4AA2"/>
    <w:rsid w:val="000A6781"/>
    <w:rsid w:val="000A68FD"/>
    <w:rsid w:val="000A7BC9"/>
    <w:rsid w:val="000B2ECA"/>
    <w:rsid w:val="000B54C3"/>
    <w:rsid w:val="000B7318"/>
    <w:rsid w:val="000B7ADF"/>
    <w:rsid w:val="000C3333"/>
    <w:rsid w:val="000C4B90"/>
    <w:rsid w:val="000C6AED"/>
    <w:rsid w:val="000C7DB9"/>
    <w:rsid w:val="000C7DD3"/>
    <w:rsid w:val="000D0653"/>
    <w:rsid w:val="000D223C"/>
    <w:rsid w:val="000D395A"/>
    <w:rsid w:val="000D54D9"/>
    <w:rsid w:val="000D6B3B"/>
    <w:rsid w:val="000D7CDD"/>
    <w:rsid w:val="000E0A1C"/>
    <w:rsid w:val="000E26DB"/>
    <w:rsid w:val="000E26FE"/>
    <w:rsid w:val="000E378C"/>
    <w:rsid w:val="000E42DE"/>
    <w:rsid w:val="000E7799"/>
    <w:rsid w:val="000F183A"/>
    <w:rsid w:val="000F2AAB"/>
    <w:rsid w:val="000F36A5"/>
    <w:rsid w:val="000F436A"/>
    <w:rsid w:val="000F47D7"/>
    <w:rsid w:val="000F77D7"/>
    <w:rsid w:val="00107B79"/>
    <w:rsid w:val="001139E3"/>
    <w:rsid w:val="001151FF"/>
    <w:rsid w:val="0012140C"/>
    <w:rsid w:val="00132619"/>
    <w:rsid w:val="00135383"/>
    <w:rsid w:val="001357F1"/>
    <w:rsid w:val="00140CD3"/>
    <w:rsid w:val="00145D3A"/>
    <w:rsid w:val="001633BF"/>
    <w:rsid w:val="00166968"/>
    <w:rsid w:val="00167D75"/>
    <w:rsid w:val="001700CD"/>
    <w:rsid w:val="00175E90"/>
    <w:rsid w:val="001769C8"/>
    <w:rsid w:val="001802E3"/>
    <w:rsid w:val="00180C1B"/>
    <w:rsid w:val="00184945"/>
    <w:rsid w:val="00190ADA"/>
    <w:rsid w:val="00192D0E"/>
    <w:rsid w:val="0019335A"/>
    <w:rsid w:val="0019574B"/>
    <w:rsid w:val="00196D4B"/>
    <w:rsid w:val="001A0648"/>
    <w:rsid w:val="001A335D"/>
    <w:rsid w:val="001A3368"/>
    <w:rsid w:val="001A3DF1"/>
    <w:rsid w:val="001B3D55"/>
    <w:rsid w:val="001B5109"/>
    <w:rsid w:val="001B565F"/>
    <w:rsid w:val="001B6588"/>
    <w:rsid w:val="001B749A"/>
    <w:rsid w:val="001C1D45"/>
    <w:rsid w:val="001C2EF0"/>
    <w:rsid w:val="001C5251"/>
    <w:rsid w:val="001D4636"/>
    <w:rsid w:val="001E3D0B"/>
    <w:rsid w:val="001E5036"/>
    <w:rsid w:val="001E5DE3"/>
    <w:rsid w:val="001F4201"/>
    <w:rsid w:val="002021F5"/>
    <w:rsid w:val="002028A6"/>
    <w:rsid w:val="002060BF"/>
    <w:rsid w:val="0021248B"/>
    <w:rsid w:val="002163A2"/>
    <w:rsid w:val="0021682F"/>
    <w:rsid w:val="002205D7"/>
    <w:rsid w:val="0022199F"/>
    <w:rsid w:val="002219C5"/>
    <w:rsid w:val="0022417D"/>
    <w:rsid w:val="00226056"/>
    <w:rsid w:val="00227D20"/>
    <w:rsid w:val="00233071"/>
    <w:rsid w:val="00233AD9"/>
    <w:rsid w:val="00236116"/>
    <w:rsid w:val="00236452"/>
    <w:rsid w:val="00237D41"/>
    <w:rsid w:val="00241F2A"/>
    <w:rsid w:val="0025190D"/>
    <w:rsid w:val="00252ACB"/>
    <w:rsid w:val="002562BA"/>
    <w:rsid w:val="00256A44"/>
    <w:rsid w:val="00257474"/>
    <w:rsid w:val="00257527"/>
    <w:rsid w:val="00263452"/>
    <w:rsid w:val="002650FA"/>
    <w:rsid w:val="002663E8"/>
    <w:rsid w:val="002772E7"/>
    <w:rsid w:val="00277D79"/>
    <w:rsid w:val="002808EE"/>
    <w:rsid w:val="00284A92"/>
    <w:rsid w:val="0028656C"/>
    <w:rsid w:val="00292764"/>
    <w:rsid w:val="00292AB4"/>
    <w:rsid w:val="002952E1"/>
    <w:rsid w:val="00297664"/>
    <w:rsid w:val="002A0055"/>
    <w:rsid w:val="002A0404"/>
    <w:rsid w:val="002A183E"/>
    <w:rsid w:val="002A5E4D"/>
    <w:rsid w:val="002B2534"/>
    <w:rsid w:val="002B35DA"/>
    <w:rsid w:val="002B65A3"/>
    <w:rsid w:val="002B69E4"/>
    <w:rsid w:val="002B7388"/>
    <w:rsid w:val="002C1809"/>
    <w:rsid w:val="002C36A5"/>
    <w:rsid w:val="002C3AF1"/>
    <w:rsid w:val="002C5342"/>
    <w:rsid w:val="002D0790"/>
    <w:rsid w:val="002D1CF5"/>
    <w:rsid w:val="002D1E53"/>
    <w:rsid w:val="002D33DD"/>
    <w:rsid w:val="002E0FFA"/>
    <w:rsid w:val="002E15B1"/>
    <w:rsid w:val="002E515E"/>
    <w:rsid w:val="002E5F50"/>
    <w:rsid w:val="002F225D"/>
    <w:rsid w:val="002F3037"/>
    <w:rsid w:val="002F4FD5"/>
    <w:rsid w:val="002F6687"/>
    <w:rsid w:val="003000EC"/>
    <w:rsid w:val="003018A8"/>
    <w:rsid w:val="00305C6D"/>
    <w:rsid w:val="00312EAD"/>
    <w:rsid w:val="0031584F"/>
    <w:rsid w:val="00320614"/>
    <w:rsid w:val="00320F5D"/>
    <w:rsid w:val="003212C6"/>
    <w:rsid w:val="00322CB3"/>
    <w:rsid w:val="003262BC"/>
    <w:rsid w:val="003321E5"/>
    <w:rsid w:val="00337748"/>
    <w:rsid w:val="00356E9C"/>
    <w:rsid w:val="0035735A"/>
    <w:rsid w:val="00365E97"/>
    <w:rsid w:val="00366EF3"/>
    <w:rsid w:val="00371420"/>
    <w:rsid w:val="003728CB"/>
    <w:rsid w:val="00373BE5"/>
    <w:rsid w:val="003772F3"/>
    <w:rsid w:val="00377C59"/>
    <w:rsid w:val="0038019F"/>
    <w:rsid w:val="00380263"/>
    <w:rsid w:val="003810FA"/>
    <w:rsid w:val="003819EF"/>
    <w:rsid w:val="003822A9"/>
    <w:rsid w:val="003831AF"/>
    <w:rsid w:val="00383E8F"/>
    <w:rsid w:val="0039424A"/>
    <w:rsid w:val="00394649"/>
    <w:rsid w:val="0039614A"/>
    <w:rsid w:val="00397CF0"/>
    <w:rsid w:val="00397E33"/>
    <w:rsid w:val="003A1AA0"/>
    <w:rsid w:val="003B0F92"/>
    <w:rsid w:val="003B298A"/>
    <w:rsid w:val="003D0486"/>
    <w:rsid w:val="003D416A"/>
    <w:rsid w:val="003D6CFB"/>
    <w:rsid w:val="003D6E86"/>
    <w:rsid w:val="003E0E7D"/>
    <w:rsid w:val="003E4D56"/>
    <w:rsid w:val="003E7361"/>
    <w:rsid w:val="003F0800"/>
    <w:rsid w:val="003F0F45"/>
    <w:rsid w:val="003F12CA"/>
    <w:rsid w:val="003F142C"/>
    <w:rsid w:val="003F1CA5"/>
    <w:rsid w:val="003F2D74"/>
    <w:rsid w:val="003F51F0"/>
    <w:rsid w:val="003F61AD"/>
    <w:rsid w:val="004051C6"/>
    <w:rsid w:val="0040731E"/>
    <w:rsid w:val="00411D47"/>
    <w:rsid w:val="00414EBA"/>
    <w:rsid w:val="00415EFA"/>
    <w:rsid w:val="00416651"/>
    <w:rsid w:val="004169BF"/>
    <w:rsid w:val="004209C7"/>
    <w:rsid w:val="004268D4"/>
    <w:rsid w:val="00435CFB"/>
    <w:rsid w:val="004456DE"/>
    <w:rsid w:val="0045396B"/>
    <w:rsid w:val="00454EE9"/>
    <w:rsid w:val="00457AED"/>
    <w:rsid w:val="00460A26"/>
    <w:rsid w:val="00464204"/>
    <w:rsid w:val="00464DCA"/>
    <w:rsid w:val="00470CCC"/>
    <w:rsid w:val="00476A4C"/>
    <w:rsid w:val="00480E5D"/>
    <w:rsid w:val="0048135E"/>
    <w:rsid w:val="00481448"/>
    <w:rsid w:val="00487390"/>
    <w:rsid w:val="00491152"/>
    <w:rsid w:val="004919DA"/>
    <w:rsid w:val="004A016C"/>
    <w:rsid w:val="004A13A4"/>
    <w:rsid w:val="004B1C1E"/>
    <w:rsid w:val="004B2DB0"/>
    <w:rsid w:val="004B536A"/>
    <w:rsid w:val="004C40F3"/>
    <w:rsid w:val="004D1B5E"/>
    <w:rsid w:val="004D1D8D"/>
    <w:rsid w:val="004D2F4D"/>
    <w:rsid w:val="004D372E"/>
    <w:rsid w:val="004D7ABF"/>
    <w:rsid w:val="004E3DDB"/>
    <w:rsid w:val="004F1CE1"/>
    <w:rsid w:val="004F3CEE"/>
    <w:rsid w:val="00505209"/>
    <w:rsid w:val="005057ED"/>
    <w:rsid w:val="00505887"/>
    <w:rsid w:val="00505BA3"/>
    <w:rsid w:val="00505BD2"/>
    <w:rsid w:val="00510B92"/>
    <w:rsid w:val="00512071"/>
    <w:rsid w:val="00513B93"/>
    <w:rsid w:val="00515F2D"/>
    <w:rsid w:val="00516B47"/>
    <w:rsid w:val="00524758"/>
    <w:rsid w:val="00525754"/>
    <w:rsid w:val="00530D7F"/>
    <w:rsid w:val="005312F1"/>
    <w:rsid w:val="00551FBC"/>
    <w:rsid w:val="00555645"/>
    <w:rsid w:val="00556BB4"/>
    <w:rsid w:val="00557288"/>
    <w:rsid w:val="00557DFD"/>
    <w:rsid w:val="00561236"/>
    <w:rsid w:val="0056123A"/>
    <w:rsid w:val="00563BD1"/>
    <w:rsid w:val="00565353"/>
    <w:rsid w:val="00567779"/>
    <w:rsid w:val="00572DD4"/>
    <w:rsid w:val="00574D53"/>
    <w:rsid w:val="0057776F"/>
    <w:rsid w:val="00582395"/>
    <w:rsid w:val="00583014"/>
    <w:rsid w:val="0058403D"/>
    <w:rsid w:val="00590D09"/>
    <w:rsid w:val="005A0124"/>
    <w:rsid w:val="005A4F6C"/>
    <w:rsid w:val="005A791B"/>
    <w:rsid w:val="005B36BE"/>
    <w:rsid w:val="005C44EC"/>
    <w:rsid w:val="005D60C3"/>
    <w:rsid w:val="005D6699"/>
    <w:rsid w:val="005D75AF"/>
    <w:rsid w:val="005D7F06"/>
    <w:rsid w:val="005E134A"/>
    <w:rsid w:val="005E5C63"/>
    <w:rsid w:val="005E7C2F"/>
    <w:rsid w:val="005F4BDA"/>
    <w:rsid w:val="00606BD8"/>
    <w:rsid w:val="00612A24"/>
    <w:rsid w:val="00615A1F"/>
    <w:rsid w:val="00617D4A"/>
    <w:rsid w:val="00625BF1"/>
    <w:rsid w:val="00627002"/>
    <w:rsid w:val="00630A27"/>
    <w:rsid w:val="00635DF5"/>
    <w:rsid w:val="00642DCA"/>
    <w:rsid w:val="0064477D"/>
    <w:rsid w:val="00654524"/>
    <w:rsid w:val="00654F4F"/>
    <w:rsid w:val="006637E8"/>
    <w:rsid w:val="006642B5"/>
    <w:rsid w:val="00664CCB"/>
    <w:rsid w:val="00670D24"/>
    <w:rsid w:val="00671D3E"/>
    <w:rsid w:val="00681A24"/>
    <w:rsid w:val="00681D29"/>
    <w:rsid w:val="00683E37"/>
    <w:rsid w:val="0068546E"/>
    <w:rsid w:val="00687BD5"/>
    <w:rsid w:val="00692FF2"/>
    <w:rsid w:val="00695858"/>
    <w:rsid w:val="006A04FA"/>
    <w:rsid w:val="006A2F55"/>
    <w:rsid w:val="006A32F9"/>
    <w:rsid w:val="006A365C"/>
    <w:rsid w:val="006A455E"/>
    <w:rsid w:val="006C00E6"/>
    <w:rsid w:val="006C6D0B"/>
    <w:rsid w:val="006D3539"/>
    <w:rsid w:val="006D3750"/>
    <w:rsid w:val="006D376A"/>
    <w:rsid w:val="006D670A"/>
    <w:rsid w:val="006D6D54"/>
    <w:rsid w:val="006E01D8"/>
    <w:rsid w:val="006E0390"/>
    <w:rsid w:val="006E3A9A"/>
    <w:rsid w:val="006F1336"/>
    <w:rsid w:val="006F6133"/>
    <w:rsid w:val="00700B70"/>
    <w:rsid w:val="00700E89"/>
    <w:rsid w:val="007039DA"/>
    <w:rsid w:val="00705E85"/>
    <w:rsid w:val="00707392"/>
    <w:rsid w:val="007078E1"/>
    <w:rsid w:val="00710D3D"/>
    <w:rsid w:val="00711788"/>
    <w:rsid w:val="00712ED6"/>
    <w:rsid w:val="00713033"/>
    <w:rsid w:val="00713417"/>
    <w:rsid w:val="007135E7"/>
    <w:rsid w:val="00721025"/>
    <w:rsid w:val="007210F3"/>
    <w:rsid w:val="00721AF6"/>
    <w:rsid w:val="00722258"/>
    <w:rsid w:val="0072426F"/>
    <w:rsid w:val="007247F0"/>
    <w:rsid w:val="007255C2"/>
    <w:rsid w:val="00737E51"/>
    <w:rsid w:val="00747A30"/>
    <w:rsid w:val="007511C5"/>
    <w:rsid w:val="00761164"/>
    <w:rsid w:val="00766478"/>
    <w:rsid w:val="007674B0"/>
    <w:rsid w:val="00771433"/>
    <w:rsid w:val="00774DC1"/>
    <w:rsid w:val="00776AC0"/>
    <w:rsid w:val="007771B5"/>
    <w:rsid w:val="00777857"/>
    <w:rsid w:val="00780C20"/>
    <w:rsid w:val="00783F45"/>
    <w:rsid w:val="007857C0"/>
    <w:rsid w:val="007924BE"/>
    <w:rsid w:val="00795491"/>
    <w:rsid w:val="007A1DC1"/>
    <w:rsid w:val="007A28D1"/>
    <w:rsid w:val="007A69A2"/>
    <w:rsid w:val="007A6C0F"/>
    <w:rsid w:val="007C1916"/>
    <w:rsid w:val="007C2E0B"/>
    <w:rsid w:val="007C7CAC"/>
    <w:rsid w:val="007D1227"/>
    <w:rsid w:val="007D2C68"/>
    <w:rsid w:val="007D5F4B"/>
    <w:rsid w:val="007D6B1D"/>
    <w:rsid w:val="007D79EC"/>
    <w:rsid w:val="007E7CF7"/>
    <w:rsid w:val="007F0CC6"/>
    <w:rsid w:val="007F47E6"/>
    <w:rsid w:val="007F4FCD"/>
    <w:rsid w:val="00806A39"/>
    <w:rsid w:val="00810A1E"/>
    <w:rsid w:val="00810FF4"/>
    <w:rsid w:val="0081378A"/>
    <w:rsid w:val="008154C4"/>
    <w:rsid w:val="00821533"/>
    <w:rsid w:val="008248C6"/>
    <w:rsid w:val="00836136"/>
    <w:rsid w:val="00837627"/>
    <w:rsid w:val="00843808"/>
    <w:rsid w:val="0084427A"/>
    <w:rsid w:val="008458DA"/>
    <w:rsid w:val="0085092F"/>
    <w:rsid w:val="008509FF"/>
    <w:rsid w:val="008516CE"/>
    <w:rsid w:val="008519E8"/>
    <w:rsid w:val="00851E05"/>
    <w:rsid w:val="00853A3A"/>
    <w:rsid w:val="008557EE"/>
    <w:rsid w:val="008566D9"/>
    <w:rsid w:val="00857A2E"/>
    <w:rsid w:val="008629B9"/>
    <w:rsid w:val="00862AA7"/>
    <w:rsid w:val="0086631D"/>
    <w:rsid w:val="0087055B"/>
    <w:rsid w:val="00874569"/>
    <w:rsid w:val="00874984"/>
    <w:rsid w:val="008753DC"/>
    <w:rsid w:val="008808EF"/>
    <w:rsid w:val="00883811"/>
    <w:rsid w:val="00884AF8"/>
    <w:rsid w:val="00886E0F"/>
    <w:rsid w:val="00890C5C"/>
    <w:rsid w:val="008969F0"/>
    <w:rsid w:val="008A1C26"/>
    <w:rsid w:val="008A221B"/>
    <w:rsid w:val="008A5E7C"/>
    <w:rsid w:val="008B15CF"/>
    <w:rsid w:val="008B4318"/>
    <w:rsid w:val="008B4593"/>
    <w:rsid w:val="008B4DD4"/>
    <w:rsid w:val="008B4F02"/>
    <w:rsid w:val="008B59E3"/>
    <w:rsid w:val="008C2EC0"/>
    <w:rsid w:val="008C3D60"/>
    <w:rsid w:val="008C74B1"/>
    <w:rsid w:val="008D4A3A"/>
    <w:rsid w:val="008D4DDF"/>
    <w:rsid w:val="008D57EB"/>
    <w:rsid w:val="008E0FB4"/>
    <w:rsid w:val="008E13E3"/>
    <w:rsid w:val="008E27F1"/>
    <w:rsid w:val="008E3C94"/>
    <w:rsid w:val="008E6861"/>
    <w:rsid w:val="008F0397"/>
    <w:rsid w:val="008F04C7"/>
    <w:rsid w:val="008F1CC6"/>
    <w:rsid w:val="008F269F"/>
    <w:rsid w:val="0090270E"/>
    <w:rsid w:val="00911BD4"/>
    <w:rsid w:val="0091315B"/>
    <w:rsid w:val="00913818"/>
    <w:rsid w:val="0091536A"/>
    <w:rsid w:val="00915798"/>
    <w:rsid w:val="009173DE"/>
    <w:rsid w:val="00917A77"/>
    <w:rsid w:val="00920F3D"/>
    <w:rsid w:val="00920FA6"/>
    <w:rsid w:val="00923836"/>
    <w:rsid w:val="00923C63"/>
    <w:rsid w:val="00930283"/>
    <w:rsid w:val="00932120"/>
    <w:rsid w:val="00935E2F"/>
    <w:rsid w:val="00937E4E"/>
    <w:rsid w:val="009404BF"/>
    <w:rsid w:val="0094557C"/>
    <w:rsid w:val="00945FBA"/>
    <w:rsid w:val="00951837"/>
    <w:rsid w:val="00951BCE"/>
    <w:rsid w:val="009568F9"/>
    <w:rsid w:val="00956C6A"/>
    <w:rsid w:val="00957BDD"/>
    <w:rsid w:val="00961AC8"/>
    <w:rsid w:val="00962CC5"/>
    <w:rsid w:val="00963A1E"/>
    <w:rsid w:val="00967BD9"/>
    <w:rsid w:val="009721FB"/>
    <w:rsid w:val="00972B9F"/>
    <w:rsid w:val="0098210A"/>
    <w:rsid w:val="00985570"/>
    <w:rsid w:val="00986B2B"/>
    <w:rsid w:val="009A0C24"/>
    <w:rsid w:val="009A37E0"/>
    <w:rsid w:val="009A5DEE"/>
    <w:rsid w:val="009B2073"/>
    <w:rsid w:val="009B373F"/>
    <w:rsid w:val="009B6B3C"/>
    <w:rsid w:val="009C5080"/>
    <w:rsid w:val="009C65EB"/>
    <w:rsid w:val="009D1707"/>
    <w:rsid w:val="009D1C39"/>
    <w:rsid w:val="009E0C1B"/>
    <w:rsid w:val="009E2136"/>
    <w:rsid w:val="009F38CE"/>
    <w:rsid w:val="009F6BA2"/>
    <w:rsid w:val="00A0742C"/>
    <w:rsid w:val="00A10CDE"/>
    <w:rsid w:val="00A1411A"/>
    <w:rsid w:val="00A143F5"/>
    <w:rsid w:val="00A14AD1"/>
    <w:rsid w:val="00A157F0"/>
    <w:rsid w:val="00A1606F"/>
    <w:rsid w:val="00A16367"/>
    <w:rsid w:val="00A20B62"/>
    <w:rsid w:val="00A21FC8"/>
    <w:rsid w:val="00A23170"/>
    <w:rsid w:val="00A25313"/>
    <w:rsid w:val="00A25751"/>
    <w:rsid w:val="00A26A5B"/>
    <w:rsid w:val="00A32DCD"/>
    <w:rsid w:val="00A33409"/>
    <w:rsid w:val="00A35F62"/>
    <w:rsid w:val="00A422B4"/>
    <w:rsid w:val="00A431E0"/>
    <w:rsid w:val="00A47936"/>
    <w:rsid w:val="00A5589F"/>
    <w:rsid w:val="00A562BC"/>
    <w:rsid w:val="00A647E8"/>
    <w:rsid w:val="00A66020"/>
    <w:rsid w:val="00A6752E"/>
    <w:rsid w:val="00A701C0"/>
    <w:rsid w:val="00A81234"/>
    <w:rsid w:val="00A906F5"/>
    <w:rsid w:val="00A92051"/>
    <w:rsid w:val="00A929FB"/>
    <w:rsid w:val="00A92C22"/>
    <w:rsid w:val="00A936E5"/>
    <w:rsid w:val="00A93A0F"/>
    <w:rsid w:val="00A94B6E"/>
    <w:rsid w:val="00AA1674"/>
    <w:rsid w:val="00AA65C1"/>
    <w:rsid w:val="00AB54C5"/>
    <w:rsid w:val="00AB5570"/>
    <w:rsid w:val="00AB6C3A"/>
    <w:rsid w:val="00AC0830"/>
    <w:rsid w:val="00AC2D04"/>
    <w:rsid w:val="00AC3831"/>
    <w:rsid w:val="00AC3923"/>
    <w:rsid w:val="00AC565A"/>
    <w:rsid w:val="00AD2014"/>
    <w:rsid w:val="00AD2D1C"/>
    <w:rsid w:val="00AE56C9"/>
    <w:rsid w:val="00AF5737"/>
    <w:rsid w:val="00AF5E2F"/>
    <w:rsid w:val="00AF6681"/>
    <w:rsid w:val="00B04963"/>
    <w:rsid w:val="00B227F8"/>
    <w:rsid w:val="00B325BD"/>
    <w:rsid w:val="00B32F1F"/>
    <w:rsid w:val="00B32F47"/>
    <w:rsid w:val="00B35A0C"/>
    <w:rsid w:val="00B41E65"/>
    <w:rsid w:val="00B43BAC"/>
    <w:rsid w:val="00B44D52"/>
    <w:rsid w:val="00B4685C"/>
    <w:rsid w:val="00B46F11"/>
    <w:rsid w:val="00B53B7F"/>
    <w:rsid w:val="00B55B1E"/>
    <w:rsid w:val="00B63044"/>
    <w:rsid w:val="00B64ACF"/>
    <w:rsid w:val="00B752A5"/>
    <w:rsid w:val="00B7641B"/>
    <w:rsid w:val="00B9602D"/>
    <w:rsid w:val="00BA5250"/>
    <w:rsid w:val="00BB013B"/>
    <w:rsid w:val="00BB1643"/>
    <w:rsid w:val="00BB33A0"/>
    <w:rsid w:val="00BB76A9"/>
    <w:rsid w:val="00BB776C"/>
    <w:rsid w:val="00BC3BEE"/>
    <w:rsid w:val="00BC4088"/>
    <w:rsid w:val="00BC6D9E"/>
    <w:rsid w:val="00BC76F8"/>
    <w:rsid w:val="00BC7EB2"/>
    <w:rsid w:val="00BD1FBB"/>
    <w:rsid w:val="00BD4832"/>
    <w:rsid w:val="00BE22E9"/>
    <w:rsid w:val="00BE4F6C"/>
    <w:rsid w:val="00BF29D0"/>
    <w:rsid w:val="00BF4003"/>
    <w:rsid w:val="00C05241"/>
    <w:rsid w:val="00C063BE"/>
    <w:rsid w:val="00C06962"/>
    <w:rsid w:val="00C10E1B"/>
    <w:rsid w:val="00C13CBA"/>
    <w:rsid w:val="00C16EB5"/>
    <w:rsid w:val="00C248C6"/>
    <w:rsid w:val="00C24FE1"/>
    <w:rsid w:val="00C30BEC"/>
    <w:rsid w:val="00C31B8D"/>
    <w:rsid w:val="00C3223B"/>
    <w:rsid w:val="00C33D1B"/>
    <w:rsid w:val="00C343F1"/>
    <w:rsid w:val="00C37249"/>
    <w:rsid w:val="00C374A1"/>
    <w:rsid w:val="00C41982"/>
    <w:rsid w:val="00C41FEF"/>
    <w:rsid w:val="00C53CA5"/>
    <w:rsid w:val="00C60624"/>
    <w:rsid w:val="00C629D1"/>
    <w:rsid w:val="00C63BE8"/>
    <w:rsid w:val="00C64146"/>
    <w:rsid w:val="00C65ADA"/>
    <w:rsid w:val="00C7771C"/>
    <w:rsid w:val="00C839ED"/>
    <w:rsid w:val="00C83B1A"/>
    <w:rsid w:val="00C932DD"/>
    <w:rsid w:val="00C968C5"/>
    <w:rsid w:val="00CA0C17"/>
    <w:rsid w:val="00CA6C09"/>
    <w:rsid w:val="00CA7B5A"/>
    <w:rsid w:val="00CB0065"/>
    <w:rsid w:val="00CB02C7"/>
    <w:rsid w:val="00CB2B43"/>
    <w:rsid w:val="00CB3C14"/>
    <w:rsid w:val="00CB764D"/>
    <w:rsid w:val="00CB797A"/>
    <w:rsid w:val="00CC4E1C"/>
    <w:rsid w:val="00CD2791"/>
    <w:rsid w:val="00CD4AB4"/>
    <w:rsid w:val="00CD6D33"/>
    <w:rsid w:val="00CD775D"/>
    <w:rsid w:val="00CE64DA"/>
    <w:rsid w:val="00CF2DC7"/>
    <w:rsid w:val="00CF43F4"/>
    <w:rsid w:val="00D01D5A"/>
    <w:rsid w:val="00D024CC"/>
    <w:rsid w:val="00D051B1"/>
    <w:rsid w:val="00D0794F"/>
    <w:rsid w:val="00D1179C"/>
    <w:rsid w:val="00D124E2"/>
    <w:rsid w:val="00D12ED2"/>
    <w:rsid w:val="00D14E8E"/>
    <w:rsid w:val="00D24214"/>
    <w:rsid w:val="00D300DC"/>
    <w:rsid w:val="00D30C09"/>
    <w:rsid w:val="00D30DF3"/>
    <w:rsid w:val="00D447C2"/>
    <w:rsid w:val="00D44BB7"/>
    <w:rsid w:val="00D46A99"/>
    <w:rsid w:val="00D46E4C"/>
    <w:rsid w:val="00D540C5"/>
    <w:rsid w:val="00D540F4"/>
    <w:rsid w:val="00D55E87"/>
    <w:rsid w:val="00D57364"/>
    <w:rsid w:val="00D66227"/>
    <w:rsid w:val="00D71208"/>
    <w:rsid w:val="00D741AC"/>
    <w:rsid w:val="00D80718"/>
    <w:rsid w:val="00D817C7"/>
    <w:rsid w:val="00D8425D"/>
    <w:rsid w:val="00D90194"/>
    <w:rsid w:val="00D9540B"/>
    <w:rsid w:val="00DA0AD1"/>
    <w:rsid w:val="00DA2ED5"/>
    <w:rsid w:val="00DA536D"/>
    <w:rsid w:val="00DA5813"/>
    <w:rsid w:val="00DA62FF"/>
    <w:rsid w:val="00DB060F"/>
    <w:rsid w:val="00DB32FE"/>
    <w:rsid w:val="00DB3B16"/>
    <w:rsid w:val="00DC0EA8"/>
    <w:rsid w:val="00DC1ABB"/>
    <w:rsid w:val="00DC7D1E"/>
    <w:rsid w:val="00DD0158"/>
    <w:rsid w:val="00DD16F7"/>
    <w:rsid w:val="00DD1992"/>
    <w:rsid w:val="00DD38D5"/>
    <w:rsid w:val="00DD72C7"/>
    <w:rsid w:val="00DE0299"/>
    <w:rsid w:val="00DE0EF2"/>
    <w:rsid w:val="00DE208A"/>
    <w:rsid w:val="00DF6FD7"/>
    <w:rsid w:val="00DF7EB5"/>
    <w:rsid w:val="00E03C6E"/>
    <w:rsid w:val="00E03F1E"/>
    <w:rsid w:val="00E070D5"/>
    <w:rsid w:val="00E07757"/>
    <w:rsid w:val="00E125A3"/>
    <w:rsid w:val="00E21CE3"/>
    <w:rsid w:val="00E21EE5"/>
    <w:rsid w:val="00E2557C"/>
    <w:rsid w:val="00E33533"/>
    <w:rsid w:val="00E33C3B"/>
    <w:rsid w:val="00E35060"/>
    <w:rsid w:val="00E350E0"/>
    <w:rsid w:val="00E36246"/>
    <w:rsid w:val="00E42B34"/>
    <w:rsid w:val="00E5042A"/>
    <w:rsid w:val="00E52CD4"/>
    <w:rsid w:val="00E61B0B"/>
    <w:rsid w:val="00E61C4A"/>
    <w:rsid w:val="00E64304"/>
    <w:rsid w:val="00E70656"/>
    <w:rsid w:val="00E7222C"/>
    <w:rsid w:val="00E757FD"/>
    <w:rsid w:val="00E774DB"/>
    <w:rsid w:val="00E8450C"/>
    <w:rsid w:val="00E84611"/>
    <w:rsid w:val="00E8689B"/>
    <w:rsid w:val="00E87BCA"/>
    <w:rsid w:val="00E95AE8"/>
    <w:rsid w:val="00E970DA"/>
    <w:rsid w:val="00EB1069"/>
    <w:rsid w:val="00EB56A7"/>
    <w:rsid w:val="00EB666B"/>
    <w:rsid w:val="00EC022E"/>
    <w:rsid w:val="00EC1BDF"/>
    <w:rsid w:val="00ED4382"/>
    <w:rsid w:val="00ED450D"/>
    <w:rsid w:val="00EE51B4"/>
    <w:rsid w:val="00EE51D8"/>
    <w:rsid w:val="00EF27D1"/>
    <w:rsid w:val="00F04267"/>
    <w:rsid w:val="00F066C2"/>
    <w:rsid w:val="00F07767"/>
    <w:rsid w:val="00F12097"/>
    <w:rsid w:val="00F12150"/>
    <w:rsid w:val="00F121A1"/>
    <w:rsid w:val="00F16112"/>
    <w:rsid w:val="00F22CB7"/>
    <w:rsid w:val="00F23AC8"/>
    <w:rsid w:val="00F533C0"/>
    <w:rsid w:val="00F63F0D"/>
    <w:rsid w:val="00F673B7"/>
    <w:rsid w:val="00F67A2E"/>
    <w:rsid w:val="00F702D6"/>
    <w:rsid w:val="00F72561"/>
    <w:rsid w:val="00F74FB9"/>
    <w:rsid w:val="00F769FE"/>
    <w:rsid w:val="00F85CA0"/>
    <w:rsid w:val="00F872A5"/>
    <w:rsid w:val="00F968E6"/>
    <w:rsid w:val="00F9760D"/>
    <w:rsid w:val="00FB036D"/>
    <w:rsid w:val="00FB48ED"/>
    <w:rsid w:val="00FC4227"/>
    <w:rsid w:val="00FC510E"/>
    <w:rsid w:val="00FD1028"/>
    <w:rsid w:val="00FD1FE6"/>
    <w:rsid w:val="00FD7158"/>
    <w:rsid w:val="00FE15F1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6FDF7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customStyle="1" w:styleId="fontstyle01">
    <w:name w:val="fontstyle01"/>
    <w:rsid w:val="00C932D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0278D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278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278D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278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278D5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FD10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customStyle="1" w:styleId="fontstyle01">
    <w:name w:val="fontstyle01"/>
    <w:rsid w:val="00C932D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0278D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278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278D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278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278D5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FD10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33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77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04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4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png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png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30" Type="http://schemas.openxmlformats.org/officeDocument/2006/relationships/image" Target="media/image10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32022KNTTSTT 66
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3D0FF8-89AB-48A7-A2D4-3D4980D35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035</Words>
  <Characters>5901</Characters>
  <Application>Microsoft Office Word</Application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>HOANG KHIEN</Company>
  <LinksUpToDate>false</LinksUpToDate>
  <CharactersWithSpaces>6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CT:</dc:title>
  <dc:creator>Admin</dc:creator>
  <cp:lastModifiedBy>21AK22</cp:lastModifiedBy>
  <cp:revision>2</cp:revision>
  <cp:lastPrinted>2020-05-04T03:19:00Z</cp:lastPrinted>
  <dcterms:created xsi:type="dcterms:W3CDTF">2023-06-30T01:56:00Z</dcterms:created>
  <dcterms:modified xsi:type="dcterms:W3CDTF">2023-06-30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  <property fmtid="{D5CDD505-2E9C-101B-9397-08002B2CF9AE}" pid="5" name="Client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6" name="moodleQuestionSeqNum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7" name="moodleCourseID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8" name="moodleImages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9" name="moodleLanguage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10" name="moodleRelease">
    <vt:lpwstr>3.11.3 (Build: 20210913)</vt:lpwstr>
  </property>
  <property fmtid="{D5CDD505-2E9C-101B-9397-08002B2CF9AE}" pid="11" name="moodleURL">
    <vt:lpwstr>http://lms.toitrainghiem.com/</vt:lpwstr>
  </property>
  <property fmtid="{D5CDD505-2E9C-101B-9397-08002B2CF9AE}" pid="12" name="moodleUsername">
    <vt:lpwstr>admin</vt:lpwstr>
  </property>
</Properties>
</file>